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42DA" w:rsidRPr="00F64662" w:rsidRDefault="00614EC1" w:rsidP="00394982">
      <w:pPr>
        <w:pStyle w:val="Title1"/>
        <w:spacing w:before="480"/>
        <w:ind w:firstLine="0"/>
        <w:rPr>
          <w:rFonts w:cs="Times New Roman"/>
          <w:smallCaps w:val="0"/>
          <w:sz w:val="28"/>
          <w:szCs w:val="28"/>
        </w:rPr>
      </w:pPr>
      <w:r w:rsidRPr="00F64662">
        <w:rPr>
          <w:rFonts w:cs="Times New Roman"/>
          <w:smallCaps w:val="0"/>
          <w:sz w:val="28"/>
          <w:szCs w:val="28"/>
        </w:rPr>
        <w:t>TITLE OF THE PAPER</w:t>
      </w:r>
      <w:r w:rsidR="008842DA" w:rsidRPr="00F64662">
        <w:rPr>
          <w:rFonts w:cs="Times New Roman"/>
          <w:smallCaps w:val="0"/>
          <w:sz w:val="28"/>
          <w:szCs w:val="28"/>
        </w:rPr>
        <w:t xml:space="preserve"> </w:t>
      </w:r>
      <w:r w:rsidRPr="00F64662">
        <w:rPr>
          <w:rFonts w:cs="Times New Roman"/>
          <w:smallCaps w:val="0"/>
          <w:sz w:val="28"/>
          <w:szCs w:val="28"/>
        </w:rPr>
        <w:t>(14p, bold)</w:t>
      </w:r>
    </w:p>
    <w:p w:rsidR="008842DA" w:rsidRPr="00F64662" w:rsidRDefault="008842DA" w:rsidP="00394982">
      <w:pPr>
        <w:pStyle w:val="Authors"/>
        <w:ind w:firstLine="0"/>
      </w:pPr>
      <w:r w:rsidRPr="00C35752">
        <w:t>First</w:t>
      </w:r>
      <w:r w:rsidR="002E7796" w:rsidRPr="00C35752">
        <w:t xml:space="preserve"> </w:t>
      </w:r>
      <w:r w:rsidR="00212A30" w:rsidRPr="00F64662">
        <w:t>AUTHOR</w:t>
      </w:r>
      <w:r w:rsidRPr="00F64662">
        <w:rPr>
          <w:vertAlign w:val="superscript"/>
        </w:rPr>
        <w:t>1</w:t>
      </w:r>
      <w:r w:rsidRPr="00F64662">
        <w:t xml:space="preserve">, Second </w:t>
      </w:r>
      <w:r w:rsidR="00212A30" w:rsidRPr="00F64662">
        <w:t>AUTHOR</w:t>
      </w:r>
      <w:r w:rsidR="00CE57A4" w:rsidRPr="00F64662">
        <w:rPr>
          <w:vertAlign w:val="superscript"/>
        </w:rPr>
        <w:t>2</w:t>
      </w:r>
      <w:r w:rsidRPr="00F64662">
        <w:t xml:space="preserve">, Third </w:t>
      </w:r>
      <w:proofErr w:type="gramStart"/>
      <w:r w:rsidR="00212A30" w:rsidRPr="00F64662">
        <w:t>AUTHOR</w:t>
      </w:r>
      <w:r w:rsidR="00CE57A4" w:rsidRPr="00F64662">
        <w:rPr>
          <w:vertAlign w:val="superscript"/>
        </w:rPr>
        <w:t>3</w:t>
      </w:r>
      <w:r w:rsidRPr="00F64662">
        <w:t xml:space="preserve">, </w:t>
      </w:r>
      <w:r w:rsidR="00CE57A4" w:rsidRPr="00F64662">
        <w:t>…</w:t>
      </w:r>
      <w:proofErr w:type="gramEnd"/>
      <w:r w:rsidR="00614EC1" w:rsidRPr="00F64662">
        <w:t xml:space="preserve"> (</w:t>
      </w:r>
      <w:proofErr w:type="spellStart"/>
      <w:r w:rsidR="00C35752">
        <w:t>Full</w:t>
      </w:r>
      <w:r w:rsidR="00245D13">
        <w:t>GivenN</w:t>
      </w:r>
      <w:r w:rsidR="00C35752">
        <w:t>ame</w:t>
      </w:r>
      <w:proofErr w:type="spellEnd"/>
      <w:r w:rsidR="00C35752">
        <w:t xml:space="preserve"> SURNAME, </w:t>
      </w:r>
      <w:r w:rsidR="00614EC1" w:rsidRPr="00F64662">
        <w:t>11p</w:t>
      </w:r>
      <w:r w:rsidR="0058433F">
        <w:t>t</w:t>
      </w:r>
      <w:r w:rsidR="00614EC1" w:rsidRPr="00F64662">
        <w:t>, bold)</w:t>
      </w:r>
    </w:p>
    <w:p w:rsidR="008842DA" w:rsidRPr="00F64662" w:rsidRDefault="00842FD8" w:rsidP="00394982">
      <w:pPr>
        <w:pStyle w:val="AuthorDetails"/>
        <w:numPr>
          <w:ilvl w:val="0"/>
          <w:numId w:val="1"/>
        </w:numPr>
        <w:ind w:left="567" w:firstLine="0"/>
        <w:jc w:val="center"/>
      </w:pPr>
      <w:r w:rsidRPr="00F64662">
        <w:t>Affiliation, Address, City, Country,</w:t>
      </w:r>
      <w:r w:rsidR="00212A30" w:rsidRPr="00F64662">
        <w:t xml:space="preserve"> </w:t>
      </w:r>
      <w:r w:rsidR="008842DA" w:rsidRPr="00F64662">
        <w:t xml:space="preserve">E-mail: </w:t>
      </w:r>
      <w:hyperlink r:id="rId8" w:history="1">
        <w:r w:rsidR="00C35752" w:rsidRPr="00771E05">
          <w:rPr>
            <w:rStyle w:val="Hyperlink"/>
          </w:rPr>
          <w:t>first.author@univ.com</w:t>
        </w:r>
      </w:hyperlink>
      <w:r w:rsidR="00212A30" w:rsidRPr="00F64662">
        <w:t xml:space="preserve">; </w:t>
      </w:r>
      <w:r w:rsidR="00CE57A4" w:rsidRPr="00F64662">
        <w:t>(10p</w:t>
      </w:r>
      <w:r w:rsidR="0058433F">
        <w:t>t</w:t>
      </w:r>
      <w:r w:rsidR="00CE57A4" w:rsidRPr="00F64662">
        <w:t>, regular)</w:t>
      </w:r>
    </w:p>
    <w:p w:rsidR="008842DA" w:rsidRPr="00F64662" w:rsidRDefault="00CE57A4" w:rsidP="00394982">
      <w:pPr>
        <w:pStyle w:val="AuthorDetails"/>
        <w:numPr>
          <w:ilvl w:val="0"/>
          <w:numId w:val="1"/>
        </w:numPr>
        <w:ind w:left="567" w:firstLine="0"/>
        <w:jc w:val="center"/>
      </w:pPr>
      <w:r w:rsidRPr="00F64662">
        <w:t>…</w:t>
      </w:r>
    </w:p>
    <w:p w:rsidR="008842DA" w:rsidRPr="00F64662" w:rsidRDefault="00CE57A4" w:rsidP="00394982">
      <w:pPr>
        <w:pStyle w:val="AuthorDetails"/>
        <w:numPr>
          <w:ilvl w:val="0"/>
          <w:numId w:val="1"/>
        </w:numPr>
        <w:ind w:left="567" w:firstLine="0"/>
        <w:jc w:val="center"/>
      </w:pPr>
      <w:r w:rsidRPr="00F64662">
        <w:t>…</w:t>
      </w:r>
    </w:p>
    <w:p w:rsidR="008842DA" w:rsidRPr="00F64662" w:rsidRDefault="008842DA" w:rsidP="00394982"/>
    <w:p w:rsidR="008842DA" w:rsidRPr="00F64662" w:rsidRDefault="008842DA" w:rsidP="00394982">
      <w:pPr>
        <w:sectPr w:rsidR="008842DA" w:rsidRPr="00F64662" w:rsidSect="00E87EC7">
          <w:headerReference w:type="even" r:id="rId9"/>
          <w:headerReference w:type="default" r:id="rId10"/>
          <w:footerReference w:type="even" r:id="rId11"/>
          <w:footerReference w:type="default" r:id="rId12"/>
          <w:type w:val="continuous"/>
          <w:pgSz w:w="11906" w:h="16838" w:code="9"/>
          <w:pgMar w:top="1418" w:right="851" w:bottom="1134" w:left="1418" w:header="340" w:footer="567" w:gutter="0"/>
          <w:cols w:space="708"/>
          <w:docGrid w:linePitch="360"/>
        </w:sectPr>
      </w:pPr>
    </w:p>
    <w:p w:rsidR="008842DA" w:rsidRPr="00F64662" w:rsidRDefault="008842DA" w:rsidP="00394982">
      <w:pPr>
        <w:pStyle w:val="Heading1"/>
        <w:rPr>
          <w:rFonts w:cs="Times New Roman"/>
        </w:rPr>
      </w:pPr>
      <w:r w:rsidRPr="00F64662">
        <w:rPr>
          <w:rFonts w:cs="Times New Roman"/>
        </w:rPr>
        <w:t>Introduction</w:t>
      </w:r>
    </w:p>
    <w:p w:rsidR="00404CEA" w:rsidRPr="00F64662" w:rsidRDefault="00212A30" w:rsidP="00394982">
      <w:r w:rsidRPr="00F64662">
        <w:t>Please use this</w:t>
      </w:r>
      <w:r w:rsidR="008842DA" w:rsidRPr="00F64662">
        <w:t xml:space="preserve"> template </w:t>
      </w:r>
      <w:r w:rsidRPr="00F64662">
        <w:t>to</w:t>
      </w:r>
      <w:r w:rsidR="008842DA" w:rsidRPr="00F64662">
        <w:t xml:space="preserve"> prepar</w:t>
      </w:r>
      <w:r w:rsidRPr="00F64662">
        <w:t>e</w:t>
      </w:r>
      <w:r w:rsidR="008842DA" w:rsidRPr="00F64662">
        <w:t xml:space="preserve"> the two-page extended abstract </w:t>
      </w:r>
      <w:bookmarkStart w:id="0" w:name="_GoBack"/>
      <w:bookmarkEnd w:id="0"/>
      <w:r w:rsidR="008842DA" w:rsidRPr="00F64662">
        <w:t>for the 3</w:t>
      </w:r>
      <w:r w:rsidR="00E87EC7">
        <w:t>6</w:t>
      </w:r>
      <w:r w:rsidRPr="00F64662">
        <w:rPr>
          <w:vertAlign w:val="superscript"/>
        </w:rPr>
        <w:t>th</w:t>
      </w:r>
      <w:r w:rsidRPr="00F64662">
        <w:t xml:space="preserve"> </w:t>
      </w:r>
      <w:proofErr w:type="spellStart"/>
      <w:r w:rsidR="008842DA" w:rsidRPr="00F64662">
        <w:t>Danubia</w:t>
      </w:r>
      <w:proofErr w:type="spellEnd"/>
      <w:r w:rsidR="008842DA" w:rsidRPr="00F64662">
        <w:t xml:space="preserve">-Adria Symposium on Advances in Experimental Mechanics, </w:t>
      </w:r>
      <w:r w:rsidRPr="00F64662">
        <w:t xml:space="preserve">which will take place in </w:t>
      </w:r>
      <w:proofErr w:type="spellStart"/>
      <w:r w:rsidR="00E87EC7">
        <w:t>Plze</w:t>
      </w:r>
      <w:proofErr w:type="spellEnd"/>
      <w:r w:rsidR="00E87EC7">
        <w:rPr>
          <w:lang w:val="cs-CZ"/>
        </w:rPr>
        <w:t>ň</w:t>
      </w:r>
      <w:r w:rsidRPr="00F64662">
        <w:t xml:space="preserve">, </w:t>
      </w:r>
      <w:r w:rsidR="00E87EC7">
        <w:t xml:space="preserve">Czech Republic, </w:t>
      </w:r>
      <w:proofErr w:type="gramStart"/>
      <w:r w:rsidR="00E87EC7">
        <w:t>between 24</w:t>
      </w:r>
      <w:r w:rsidR="0058433F">
        <w:t>–</w:t>
      </w:r>
      <w:r w:rsidRPr="00F64662">
        <w:t>2</w:t>
      </w:r>
      <w:r w:rsidR="00E87EC7">
        <w:t>7 September 2019</w:t>
      </w:r>
      <w:proofErr w:type="gramEnd"/>
      <w:r w:rsidR="00404CEA" w:rsidRPr="00F64662">
        <w:t>.</w:t>
      </w:r>
    </w:p>
    <w:p w:rsidR="008842DA" w:rsidRPr="00F64662" w:rsidRDefault="00404CEA" w:rsidP="00394982">
      <w:r w:rsidRPr="00F64662">
        <w:t>All formatting data is contained in th</w:t>
      </w:r>
      <w:r w:rsidR="008A303B" w:rsidRPr="00F64662">
        <w:t>e</w:t>
      </w:r>
      <w:r w:rsidRPr="00F64662">
        <w:t xml:space="preserve"> template, so you can simply insert the text, tables, equations and figures in this file.</w:t>
      </w:r>
    </w:p>
    <w:p w:rsidR="00212A30" w:rsidRPr="00F64662" w:rsidRDefault="008842DA" w:rsidP="00394982">
      <w:pPr>
        <w:rPr>
          <w:lang w:eastAsia="ar-SA"/>
        </w:rPr>
      </w:pPr>
      <w:r w:rsidRPr="00F64662">
        <w:rPr>
          <w:lang w:eastAsia="ar-SA"/>
        </w:rPr>
        <w:t xml:space="preserve">Conference proceedings will </w:t>
      </w:r>
      <w:r w:rsidR="00212A30" w:rsidRPr="00F64662">
        <w:rPr>
          <w:lang w:eastAsia="ar-SA"/>
        </w:rPr>
        <w:t>be published both in printed and in electronic formats. The electronic format will be uploaded on the symposium website</w:t>
      </w:r>
      <w:r w:rsidR="00E87EC7">
        <w:rPr>
          <w:lang w:eastAsia="ar-SA"/>
        </w:rPr>
        <w:t xml:space="preserve"> </w:t>
      </w:r>
      <w:hyperlink r:id="rId13" w:history="1">
        <w:r w:rsidR="00E87EC7" w:rsidRPr="0098131A">
          <w:rPr>
            <w:rStyle w:val="Hyperlink"/>
            <w:lang w:eastAsia="ar-SA"/>
          </w:rPr>
          <w:t>www.das2019.zcu.cz</w:t>
        </w:r>
      </w:hyperlink>
      <w:r w:rsidR="00E87EC7">
        <w:rPr>
          <w:lang w:eastAsia="ar-SA"/>
        </w:rPr>
        <w:t>.</w:t>
      </w:r>
    </w:p>
    <w:p w:rsidR="00404CEA" w:rsidRPr="00F64662" w:rsidRDefault="00404CEA" w:rsidP="00394982">
      <w:pPr>
        <w:rPr>
          <w:lang w:eastAsia="ar-SA"/>
        </w:rPr>
      </w:pPr>
      <w:r w:rsidRPr="00F64662">
        <w:rPr>
          <w:lang w:eastAsia="ar-SA"/>
        </w:rPr>
        <w:t>Please respect this format in order to make the editor’s work easier.</w:t>
      </w:r>
    </w:p>
    <w:p w:rsidR="00404CEA" w:rsidRPr="00F64662" w:rsidRDefault="00404CEA" w:rsidP="00394982">
      <w:pPr>
        <w:pStyle w:val="Heading1"/>
        <w:rPr>
          <w:rFonts w:cs="Times New Roman"/>
        </w:rPr>
      </w:pPr>
      <w:r w:rsidRPr="00F64662">
        <w:rPr>
          <w:rFonts w:cs="Times New Roman"/>
        </w:rPr>
        <w:t>Page setup</w:t>
      </w:r>
    </w:p>
    <w:p w:rsidR="00AE0F3D" w:rsidRPr="00F64662" w:rsidRDefault="00AE0F3D" w:rsidP="00394982">
      <w:r w:rsidRPr="00F64662">
        <w:t xml:space="preserve">All text will be formatted </w:t>
      </w:r>
      <w:r w:rsidR="00404CEA" w:rsidRPr="00F64662">
        <w:t>with</w:t>
      </w:r>
      <w:r w:rsidRPr="00F64662">
        <w:t xml:space="preserve"> the Page Setup</w:t>
      </w:r>
      <w:r w:rsidR="00404CEA" w:rsidRPr="00F64662">
        <w:t xml:space="preserve"> shown in the figures below</w:t>
      </w:r>
      <w:r w:rsidRPr="00F64662">
        <w:t>:</w:t>
      </w:r>
    </w:p>
    <w:p w:rsidR="00AE0F3D" w:rsidRPr="00F64662" w:rsidRDefault="00AE0F3D" w:rsidP="00394982">
      <w:pPr>
        <w:ind w:firstLine="0"/>
        <w:jc w:val="center"/>
      </w:pPr>
      <w:r w:rsidRPr="00F64662">
        <w:rPr>
          <w:noProof/>
          <w:lang w:val="cs-CZ"/>
        </w:rPr>
        <w:drawing>
          <wp:inline distT="0" distB="0" distL="0" distR="0" wp14:anchorId="33DCE243" wp14:editId="3BE0E84D">
            <wp:extent cx="2468761" cy="2773277"/>
            <wp:effectExtent l="0" t="0" r="8255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/>
                    <a:srcRect r="39856"/>
                    <a:stretch/>
                  </pic:blipFill>
                  <pic:spPr bwMode="auto">
                    <a:xfrm>
                      <a:off x="0" y="0"/>
                      <a:ext cx="2472083" cy="27770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4CEA" w:rsidRPr="00F64662" w:rsidRDefault="00404CEA" w:rsidP="00394982">
      <w:pPr>
        <w:ind w:firstLine="0"/>
        <w:jc w:val="center"/>
      </w:pPr>
      <w:r w:rsidRPr="00F64662">
        <w:rPr>
          <w:noProof/>
          <w:lang w:val="cs-CZ"/>
        </w:rPr>
        <w:drawing>
          <wp:inline distT="0" distB="0" distL="0" distR="0" wp14:anchorId="3E3CA225" wp14:editId="37254CEB">
            <wp:extent cx="1782917" cy="1272540"/>
            <wp:effectExtent l="0" t="0" r="8255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t="4102"/>
                    <a:stretch/>
                  </pic:blipFill>
                  <pic:spPr bwMode="auto">
                    <a:xfrm>
                      <a:off x="0" y="0"/>
                      <a:ext cx="1782917" cy="12725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4CEA" w:rsidRPr="00F64662" w:rsidRDefault="00404CEA" w:rsidP="00394982">
      <w:pPr>
        <w:ind w:firstLine="0"/>
        <w:jc w:val="center"/>
      </w:pPr>
      <w:r w:rsidRPr="00F64662">
        <w:rPr>
          <w:noProof/>
          <w:lang w:val="cs-CZ"/>
        </w:rPr>
        <w:drawing>
          <wp:inline distT="0" distB="0" distL="0" distR="0" wp14:anchorId="2D04A74B" wp14:editId="2692AC82">
            <wp:extent cx="2879725" cy="2016907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016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2DA" w:rsidRPr="00F64662" w:rsidRDefault="00212A30" w:rsidP="00394982">
      <w:pPr>
        <w:pStyle w:val="Heading1"/>
        <w:rPr>
          <w:rFonts w:cs="Times New Roman"/>
        </w:rPr>
      </w:pPr>
      <w:r w:rsidRPr="00F64662">
        <w:rPr>
          <w:rFonts w:cs="Times New Roman"/>
        </w:rPr>
        <w:t>Format of the text</w:t>
      </w:r>
    </w:p>
    <w:p w:rsidR="00404CEA" w:rsidRPr="00F64662" w:rsidRDefault="008842DA" w:rsidP="00394982">
      <w:r w:rsidRPr="00F64662">
        <w:t xml:space="preserve">The text should be written with </w:t>
      </w:r>
      <w:r w:rsidR="00AE0F3D" w:rsidRPr="00F64662">
        <w:t>Times New Roman</w:t>
      </w:r>
      <w:r w:rsidR="00212A30" w:rsidRPr="00F64662">
        <w:t xml:space="preserve"> </w:t>
      </w:r>
      <w:r w:rsidR="00614EC1" w:rsidRPr="00F64662">
        <w:t>11pt</w:t>
      </w:r>
      <w:r w:rsidR="00404CEA" w:rsidRPr="00F64662">
        <w:t>, justified</w:t>
      </w:r>
      <w:r w:rsidR="002E7796">
        <w:t xml:space="preserve">, </w:t>
      </w:r>
      <w:r w:rsidR="002E7796" w:rsidRPr="00C35752">
        <w:t>single line spacing</w:t>
      </w:r>
      <w:r w:rsidR="00614EC1" w:rsidRPr="00F64662">
        <w:t xml:space="preserve">. First line </w:t>
      </w:r>
      <w:r w:rsidR="00AE563D" w:rsidRPr="00F64662">
        <w:t>will be</w:t>
      </w:r>
      <w:r w:rsidR="00614EC1" w:rsidRPr="00F64662">
        <w:t xml:space="preserve"> indented with 0.5cm.</w:t>
      </w:r>
      <w:r w:rsidR="00810769" w:rsidRPr="00F64662">
        <w:t xml:space="preserve"> Paragraphs will have 6p spacing before.</w:t>
      </w:r>
    </w:p>
    <w:p w:rsidR="00404CEA" w:rsidRPr="00F64662" w:rsidRDefault="00404CEA" w:rsidP="00394982">
      <w:r w:rsidRPr="00F64662">
        <w:t xml:space="preserve">The title of contribution should be written </w:t>
      </w:r>
      <w:r w:rsidR="00AE563D" w:rsidRPr="00F64662">
        <w:t>with</w:t>
      </w:r>
      <w:r w:rsidRPr="00F64662">
        <w:t xml:space="preserve"> 1</w:t>
      </w:r>
      <w:r w:rsidR="00313E7F" w:rsidRPr="00F64662">
        <w:t>4</w:t>
      </w:r>
      <w:r w:rsidRPr="00F64662">
        <w:t xml:space="preserve">pt Times New Roman capital font, </w:t>
      </w:r>
      <w:r w:rsidR="00313E7F" w:rsidRPr="00F64662">
        <w:t>bold. T</w:t>
      </w:r>
      <w:r w:rsidRPr="00F64662">
        <w:t>he authors’ name should be written with Times New Roman 11pt bold with upper-ind</w:t>
      </w:r>
      <w:r w:rsidR="00AE563D" w:rsidRPr="00F64662">
        <w:t>ices</w:t>
      </w:r>
      <w:r w:rsidRPr="00F64662">
        <w:t xml:space="preserve"> for details, and authors’ details </w:t>
      </w:r>
      <w:r w:rsidR="00313E7F" w:rsidRPr="00F64662">
        <w:t xml:space="preserve">(address, e-mail) </w:t>
      </w:r>
      <w:r w:rsidRPr="00F64662">
        <w:t>with 10pt Times New Roman font, all centered.</w:t>
      </w:r>
    </w:p>
    <w:p w:rsidR="008842DA" w:rsidRPr="00F64662" w:rsidRDefault="00614EC1" w:rsidP="00394982">
      <w:r w:rsidRPr="00F64662">
        <w:t>T</w:t>
      </w:r>
      <w:r w:rsidR="00212A30" w:rsidRPr="00F64662">
        <w:t xml:space="preserve">he section titles </w:t>
      </w:r>
      <w:r w:rsidR="00810769" w:rsidRPr="00F64662">
        <w:t xml:space="preserve">will be </w:t>
      </w:r>
      <w:r w:rsidRPr="00F64662">
        <w:t>written with</w:t>
      </w:r>
      <w:r w:rsidR="00212A30" w:rsidRPr="00F64662">
        <w:t xml:space="preserve"> 12pt bold</w:t>
      </w:r>
      <w:r w:rsidR="00404CEA" w:rsidRPr="00F64662">
        <w:t>, 12p</w:t>
      </w:r>
      <w:r w:rsidR="0058433F">
        <w:t>t</w:t>
      </w:r>
      <w:r w:rsidR="00404CEA" w:rsidRPr="00F64662">
        <w:t xml:space="preserve"> spacing before and 3p</w:t>
      </w:r>
      <w:r w:rsidR="0058433F">
        <w:t>t</w:t>
      </w:r>
      <w:r w:rsidR="00404CEA" w:rsidRPr="00F64662">
        <w:t xml:space="preserve"> spacing after</w:t>
      </w:r>
      <w:r w:rsidR="00AE0F3D" w:rsidRPr="00F64662">
        <w:t>.</w:t>
      </w:r>
    </w:p>
    <w:p w:rsidR="00AE0F3D" w:rsidRPr="00F64662" w:rsidRDefault="00AE0F3D" w:rsidP="00394982">
      <w:r w:rsidRPr="00F64662">
        <w:t>Excepting title and authors, all text will be written in two-column format. Each column will have a width of 8cm, with 1cm between columns</w:t>
      </w:r>
      <w:r w:rsidR="00404CEA" w:rsidRPr="00F64662">
        <w:t>.</w:t>
      </w:r>
    </w:p>
    <w:p w:rsidR="008842DA" w:rsidRPr="00F64662" w:rsidRDefault="008842DA" w:rsidP="00394982">
      <w:r w:rsidRPr="00F64662">
        <w:t>The text throughout</w:t>
      </w:r>
      <w:r w:rsidR="00815F1D" w:rsidRPr="00F64662">
        <w:t xml:space="preserve"> the</w:t>
      </w:r>
      <w:r w:rsidRPr="00F64662">
        <w:t xml:space="preserve"> contribution should be structured into</w:t>
      </w:r>
      <w:r w:rsidR="00815F1D" w:rsidRPr="00F64662">
        <w:t xml:space="preserve"> the following</w:t>
      </w:r>
      <w:r w:rsidRPr="00F64662">
        <w:t xml:space="preserve"> sections</w:t>
      </w:r>
      <w:r w:rsidR="00815F1D" w:rsidRPr="00F64662">
        <w:t>:</w:t>
      </w:r>
      <w:r w:rsidRPr="00F64662">
        <w:t xml:space="preserve"> Introduction, </w:t>
      </w:r>
      <w:r w:rsidR="00810769" w:rsidRPr="00F64662">
        <w:lastRenderedPageBreak/>
        <w:t>Materials and methodology</w:t>
      </w:r>
      <w:r w:rsidR="00AE0F3D" w:rsidRPr="00F64662">
        <w:t>,</w:t>
      </w:r>
      <w:r w:rsidRPr="00F64662">
        <w:t xml:space="preserve"> Results, </w:t>
      </w:r>
      <w:r w:rsidR="00810769" w:rsidRPr="00F64662">
        <w:t>Conclusions</w:t>
      </w:r>
      <w:r w:rsidRPr="00F64662">
        <w:t xml:space="preserve">, Acknowledgements, </w:t>
      </w:r>
      <w:r w:rsidR="0058433F">
        <w:t xml:space="preserve">and </w:t>
      </w:r>
      <w:r w:rsidRPr="00F64662">
        <w:t>References.</w:t>
      </w:r>
    </w:p>
    <w:p w:rsidR="008842DA" w:rsidRPr="00F64662" w:rsidRDefault="008842DA" w:rsidP="00394982">
      <w:pPr>
        <w:pStyle w:val="Heading2"/>
        <w:rPr>
          <w:rFonts w:cs="Times New Roman"/>
        </w:rPr>
      </w:pPr>
      <w:r w:rsidRPr="00F64662">
        <w:rPr>
          <w:rFonts w:cs="Times New Roman"/>
        </w:rPr>
        <w:t>Subsections</w:t>
      </w:r>
    </w:p>
    <w:p w:rsidR="008842DA" w:rsidRPr="00F64662" w:rsidRDefault="00AE0F3D" w:rsidP="00394982">
      <w:r w:rsidRPr="00F64662">
        <w:t>Subsection titles will be written with Times New Roman, 11pt italic</w:t>
      </w:r>
      <w:r w:rsidR="00404CEA" w:rsidRPr="00F64662">
        <w:t>, 6p</w:t>
      </w:r>
      <w:r w:rsidR="0058433F">
        <w:t>t</w:t>
      </w:r>
      <w:r w:rsidR="00404CEA" w:rsidRPr="00F64662">
        <w:t xml:space="preserve"> spacing before and 3p</w:t>
      </w:r>
      <w:r w:rsidR="0058433F">
        <w:t>t</w:t>
      </w:r>
      <w:r w:rsidR="00404CEA" w:rsidRPr="00F64662">
        <w:t xml:space="preserve"> spacing after</w:t>
      </w:r>
      <w:r w:rsidRPr="00F64662">
        <w:t xml:space="preserve">. </w:t>
      </w:r>
      <w:r w:rsidR="008842DA" w:rsidRPr="00F64662">
        <w:t>Each section can be divided into one level of subsections</w:t>
      </w:r>
      <w:r w:rsidR="002E7796">
        <w:t>,</w:t>
      </w:r>
      <w:r w:rsidR="008842DA" w:rsidRPr="00F64662">
        <w:t xml:space="preserve"> if </w:t>
      </w:r>
      <w:r w:rsidR="00A663F9" w:rsidRPr="00F64662">
        <w:t xml:space="preserve">necessary. </w:t>
      </w:r>
    </w:p>
    <w:p w:rsidR="008842DA" w:rsidRPr="00F64662" w:rsidRDefault="008842DA" w:rsidP="00394982">
      <w:pPr>
        <w:pStyle w:val="Heading1"/>
        <w:rPr>
          <w:rFonts w:cs="Times New Roman"/>
        </w:rPr>
      </w:pPr>
      <w:r w:rsidRPr="00F64662">
        <w:rPr>
          <w:rFonts w:cs="Times New Roman"/>
        </w:rPr>
        <w:t>Figures</w:t>
      </w:r>
    </w:p>
    <w:p w:rsidR="008842DA" w:rsidRPr="00F64662" w:rsidRDefault="00A663F9" w:rsidP="00394982">
      <w:r w:rsidRPr="00F64662">
        <w:t xml:space="preserve">Figures should have a width of maximum 8cm and will be addressed in text as </w:t>
      </w:r>
      <w:r w:rsidR="008842DA" w:rsidRPr="00F64662">
        <w:t>Fig. 1</w:t>
      </w:r>
      <w:r w:rsidR="00C126FC" w:rsidRPr="00F64662">
        <w:t xml:space="preserve">, Fig. 2, etc. Legend of the figure should be written below the figure, with </w:t>
      </w:r>
      <w:r w:rsidR="00404CEA" w:rsidRPr="00F64662">
        <w:t xml:space="preserve">Times New Roman </w:t>
      </w:r>
      <w:r w:rsidR="00C126FC" w:rsidRPr="00F64662">
        <w:t>10p, centered</w:t>
      </w:r>
      <w:r w:rsidR="00404CEA" w:rsidRPr="00F64662">
        <w:t>, 6p spacing before</w:t>
      </w:r>
      <w:r w:rsidR="00C126FC" w:rsidRPr="00F64662">
        <w:t>. Only the text “Fig. 1.”</w:t>
      </w:r>
      <w:r w:rsidR="00127826">
        <w:t xml:space="preserve"> </w:t>
      </w:r>
      <w:r w:rsidR="00C126FC" w:rsidRPr="00F64662">
        <w:t>is written with bold.</w:t>
      </w:r>
    </w:p>
    <w:p w:rsidR="008842DA" w:rsidRPr="00F64662" w:rsidRDefault="00614EC1" w:rsidP="00394982">
      <w:pPr>
        <w:keepNext/>
        <w:ind w:firstLine="0"/>
        <w:jc w:val="center"/>
      </w:pPr>
      <w:r w:rsidRPr="00F64662">
        <w:rPr>
          <w:noProof/>
          <w:lang w:val="cs-CZ"/>
        </w:rPr>
        <w:drawing>
          <wp:inline distT="0" distB="0" distL="0" distR="0" wp14:anchorId="63F0BCE8" wp14:editId="258C0DA3">
            <wp:extent cx="2808000" cy="1555976"/>
            <wp:effectExtent l="0" t="0" r="0" b="0"/>
            <wp:docPr id="6" name="Picture 6" descr="E:\STEF\ARTICOLE\Cojocaru\mesh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STEF\ARTICOLE\Cojocaru\mesh2.bmp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78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000" cy="1555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42DA" w:rsidRPr="00F64662" w:rsidRDefault="008842DA" w:rsidP="00394982">
      <w:pPr>
        <w:pStyle w:val="StylTitulekzarovnnnastedPrvndek0cm"/>
      </w:pPr>
      <w:r w:rsidRPr="00F64662">
        <w:rPr>
          <w:b/>
        </w:rPr>
        <w:t>Fig. 1.</w:t>
      </w:r>
      <w:r w:rsidRPr="00F64662">
        <w:t xml:space="preserve"> </w:t>
      </w:r>
      <w:r w:rsidR="00B44193" w:rsidRPr="00F64662">
        <w:t>Figure legend</w:t>
      </w:r>
      <w:r w:rsidR="00614EC1" w:rsidRPr="00F64662">
        <w:t xml:space="preserve"> here</w:t>
      </w:r>
      <w:r w:rsidR="00C35752">
        <w:t xml:space="preserve"> (10p</w:t>
      </w:r>
      <w:r w:rsidR="0058433F">
        <w:t>t</w:t>
      </w:r>
      <w:r w:rsidR="00C35752">
        <w:t>, centered)</w:t>
      </w:r>
      <w:r w:rsidRPr="00F64662">
        <w:t>.</w:t>
      </w:r>
      <w:r w:rsidR="00614EC1" w:rsidRPr="00F64662">
        <w:t xml:space="preserve"> </w:t>
      </w:r>
    </w:p>
    <w:p w:rsidR="008842DA" w:rsidRPr="00F64662" w:rsidRDefault="008842DA" w:rsidP="00394982">
      <w:pPr>
        <w:pStyle w:val="Heading1"/>
        <w:rPr>
          <w:rFonts w:cs="Times New Roman"/>
        </w:rPr>
      </w:pPr>
      <w:r w:rsidRPr="00F64662">
        <w:rPr>
          <w:rFonts w:cs="Times New Roman"/>
        </w:rPr>
        <w:t>Tables</w:t>
      </w:r>
    </w:p>
    <w:p w:rsidR="00A663F9" w:rsidRPr="00F64662" w:rsidRDefault="00A663F9" w:rsidP="00394982">
      <w:r w:rsidRPr="00F64662">
        <w:t xml:space="preserve">Text in the tables will be written with </w:t>
      </w:r>
      <w:r w:rsidR="00313E7F" w:rsidRPr="00F64662">
        <w:t>Times New Roman</w:t>
      </w:r>
      <w:r w:rsidRPr="00F64662">
        <w:t>, 10p</w:t>
      </w:r>
      <w:r w:rsidR="0058433F">
        <w:t>t</w:t>
      </w:r>
      <w:r w:rsidRPr="00F64662">
        <w:t xml:space="preserve">. Numbers in the table should be aligned right. If more </w:t>
      </w:r>
      <w:r w:rsidR="00F64662" w:rsidRPr="00F64662">
        <w:t>columns</w:t>
      </w:r>
      <w:r w:rsidRPr="00F64662">
        <w:t xml:space="preserve"> are necessary, height of text can be lowered to 9p</w:t>
      </w:r>
      <w:r w:rsidR="0058433F">
        <w:t>t</w:t>
      </w:r>
      <w:r w:rsidRPr="00F64662">
        <w:t xml:space="preserve"> in order to fit in the cells. </w:t>
      </w:r>
      <w:r w:rsidR="00C126FC" w:rsidRPr="00F64662">
        <w:t xml:space="preserve">Legend of the table should be written above the table, with </w:t>
      </w:r>
      <w:r w:rsidR="00313E7F" w:rsidRPr="00F64662">
        <w:t xml:space="preserve">Times New Roman, </w:t>
      </w:r>
      <w:r w:rsidR="00C126FC" w:rsidRPr="00F64662">
        <w:t>10p</w:t>
      </w:r>
      <w:r w:rsidR="0058433F">
        <w:t>t</w:t>
      </w:r>
      <w:r w:rsidR="00C126FC" w:rsidRPr="00F64662">
        <w:t>, centered. Only the text “Table 1.” is written with bold</w:t>
      </w:r>
      <w:r w:rsidR="00BA7CC9" w:rsidRPr="00F64662">
        <w:t>.</w:t>
      </w:r>
    </w:p>
    <w:p w:rsidR="00A663F9" w:rsidRPr="00F64662" w:rsidRDefault="00A663F9" w:rsidP="00394982">
      <w:pPr>
        <w:pStyle w:val="StylTitulekzarovnnnastedPrvndek0cm"/>
      </w:pPr>
      <w:r w:rsidRPr="00F64662">
        <w:rPr>
          <w:b/>
        </w:rPr>
        <w:t>Table 1.</w:t>
      </w:r>
      <w:r w:rsidRPr="00F64662">
        <w:t xml:space="preserve"> Table legend here. (10p, c</w:t>
      </w:r>
      <w:r w:rsidR="007C0FCF">
        <w:t>entered</w:t>
      </w:r>
      <w:r w:rsidRPr="00F64662">
        <w:t>)</w:t>
      </w:r>
    </w:p>
    <w:tbl>
      <w:tblPr>
        <w:tblStyle w:val="TableGrid"/>
        <w:tblW w:w="4536" w:type="dxa"/>
        <w:jc w:val="center"/>
        <w:tblLook w:val="04A0" w:firstRow="1" w:lastRow="0" w:firstColumn="1" w:lastColumn="0" w:noHBand="0" w:noVBand="1"/>
      </w:tblPr>
      <w:tblGrid>
        <w:gridCol w:w="710"/>
        <w:gridCol w:w="1276"/>
        <w:gridCol w:w="1303"/>
        <w:gridCol w:w="1247"/>
      </w:tblGrid>
      <w:tr w:rsidR="00A663F9" w:rsidRPr="00F64662" w:rsidTr="00A663F9">
        <w:trPr>
          <w:jc w:val="center"/>
        </w:trPr>
        <w:tc>
          <w:tcPr>
            <w:tcW w:w="710" w:type="dxa"/>
            <w:vAlign w:val="center"/>
          </w:tcPr>
          <w:p w:rsidR="00A663F9" w:rsidRPr="00F64662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F64662">
              <w:rPr>
                <w:b/>
                <w:sz w:val="20"/>
                <w:szCs w:val="20"/>
              </w:rPr>
              <w:t>Case no.</w:t>
            </w:r>
          </w:p>
        </w:tc>
        <w:tc>
          <w:tcPr>
            <w:tcW w:w="1276" w:type="dxa"/>
            <w:vAlign w:val="center"/>
          </w:tcPr>
          <w:p w:rsidR="00A663F9" w:rsidRPr="00F64662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F64662">
              <w:rPr>
                <w:b/>
                <w:sz w:val="20"/>
                <w:szCs w:val="20"/>
              </w:rPr>
              <w:t>Force</w:t>
            </w:r>
          </w:p>
          <w:p w:rsidR="00A663F9" w:rsidRPr="00F64662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F64662">
              <w:rPr>
                <w:b/>
                <w:sz w:val="20"/>
                <w:szCs w:val="20"/>
              </w:rPr>
              <w:t>[N]</w:t>
            </w:r>
          </w:p>
        </w:tc>
        <w:tc>
          <w:tcPr>
            <w:tcW w:w="1303" w:type="dxa"/>
            <w:vAlign w:val="center"/>
          </w:tcPr>
          <w:p w:rsidR="00A663F9" w:rsidRPr="00F64662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F64662">
              <w:rPr>
                <w:b/>
                <w:sz w:val="20"/>
                <w:szCs w:val="20"/>
              </w:rPr>
              <w:t>Stress</w:t>
            </w:r>
          </w:p>
          <w:p w:rsidR="00A663F9" w:rsidRPr="00F64662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F64662">
              <w:rPr>
                <w:b/>
                <w:sz w:val="20"/>
                <w:szCs w:val="20"/>
              </w:rPr>
              <w:t>[MPa]</w:t>
            </w:r>
          </w:p>
        </w:tc>
        <w:tc>
          <w:tcPr>
            <w:tcW w:w="1247" w:type="dxa"/>
            <w:vAlign w:val="center"/>
          </w:tcPr>
          <w:p w:rsidR="00A663F9" w:rsidRPr="00F64662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F64662">
              <w:rPr>
                <w:b/>
                <w:sz w:val="20"/>
                <w:szCs w:val="20"/>
              </w:rPr>
              <w:t>Strain</w:t>
            </w:r>
          </w:p>
          <w:p w:rsidR="00A663F9" w:rsidRPr="00F64662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F64662">
              <w:rPr>
                <w:b/>
                <w:sz w:val="20"/>
                <w:szCs w:val="20"/>
              </w:rPr>
              <w:t>[%]</w:t>
            </w:r>
          </w:p>
        </w:tc>
      </w:tr>
      <w:tr w:rsidR="00A663F9" w:rsidRPr="00F64662" w:rsidTr="00A663F9">
        <w:trPr>
          <w:jc w:val="center"/>
        </w:trPr>
        <w:tc>
          <w:tcPr>
            <w:tcW w:w="710" w:type="dxa"/>
          </w:tcPr>
          <w:p w:rsidR="00A663F9" w:rsidRPr="00F64662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F6466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</w:tcPr>
          <w:p w:rsidR="00A663F9" w:rsidRPr="00F64662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F64662">
              <w:rPr>
                <w:sz w:val="20"/>
                <w:szCs w:val="20"/>
              </w:rPr>
              <w:t>156000</w:t>
            </w:r>
          </w:p>
        </w:tc>
        <w:tc>
          <w:tcPr>
            <w:tcW w:w="1303" w:type="dxa"/>
          </w:tcPr>
          <w:p w:rsidR="00A663F9" w:rsidRPr="00F64662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F64662">
              <w:rPr>
                <w:sz w:val="20"/>
                <w:szCs w:val="20"/>
              </w:rPr>
              <w:t>156.00</w:t>
            </w:r>
          </w:p>
        </w:tc>
        <w:tc>
          <w:tcPr>
            <w:tcW w:w="1247" w:type="dxa"/>
          </w:tcPr>
          <w:p w:rsidR="00A663F9" w:rsidRPr="00F64662" w:rsidRDefault="00394982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F64662">
              <w:rPr>
                <w:sz w:val="20"/>
                <w:szCs w:val="20"/>
              </w:rPr>
              <w:t>0.0742</w:t>
            </w:r>
          </w:p>
        </w:tc>
      </w:tr>
      <w:tr w:rsidR="00A663F9" w:rsidRPr="00F64662" w:rsidTr="00A663F9">
        <w:trPr>
          <w:jc w:val="center"/>
        </w:trPr>
        <w:tc>
          <w:tcPr>
            <w:tcW w:w="710" w:type="dxa"/>
          </w:tcPr>
          <w:p w:rsidR="00A663F9" w:rsidRPr="00F64662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F64662">
              <w:rPr>
                <w:sz w:val="20"/>
                <w:szCs w:val="20"/>
              </w:rPr>
              <w:t>2</w:t>
            </w:r>
          </w:p>
        </w:tc>
        <w:tc>
          <w:tcPr>
            <w:tcW w:w="1276" w:type="dxa"/>
          </w:tcPr>
          <w:p w:rsidR="00A663F9" w:rsidRPr="00F64662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F64662">
              <w:rPr>
                <w:sz w:val="20"/>
                <w:szCs w:val="20"/>
              </w:rPr>
              <w:t>242350</w:t>
            </w:r>
          </w:p>
        </w:tc>
        <w:tc>
          <w:tcPr>
            <w:tcW w:w="1303" w:type="dxa"/>
          </w:tcPr>
          <w:p w:rsidR="00A663F9" w:rsidRPr="00F64662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F64662">
              <w:rPr>
                <w:sz w:val="20"/>
                <w:szCs w:val="20"/>
              </w:rPr>
              <w:t>242.35</w:t>
            </w:r>
          </w:p>
        </w:tc>
        <w:tc>
          <w:tcPr>
            <w:tcW w:w="1247" w:type="dxa"/>
          </w:tcPr>
          <w:p w:rsidR="00A663F9" w:rsidRPr="00F64662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F64662">
              <w:rPr>
                <w:sz w:val="20"/>
                <w:szCs w:val="20"/>
              </w:rPr>
              <w:t>0.</w:t>
            </w:r>
            <w:r w:rsidR="00394982" w:rsidRPr="00F64662">
              <w:rPr>
                <w:sz w:val="20"/>
                <w:szCs w:val="20"/>
              </w:rPr>
              <w:t>1154</w:t>
            </w:r>
          </w:p>
        </w:tc>
      </w:tr>
    </w:tbl>
    <w:p w:rsidR="008842DA" w:rsidRPr="00F64662" w:rsidRDefault="008842DA" w:rsidP="00394982">
      <w:pPr>
        <w:pStyle w:val="Heading1"/>
        <w:rPr>
          <w:rFonts w:cs="Times New Roman"/>
        </w:rPr>
      </w:pPr>
      <w:r w:rsidRPr="00F64662">
        <w:rPr>
          <w:rFonts w:cs="Times New Roman"/>
        </w:rPr>
        <w:t>Equations</w:t>
      </w:r>
    </w:p>
    <w:p w:rsidR="00810769" w:rsidRPr="00F64662" w:rsidRDefault="008842DA" w:rsidP="00394982">
      <w:r w:rsidRPr="00F64662">
        <w:t xml:space="preserve">All equations should be </w:t>
      </w:r>
      <w:r w:rsidR="00810769" w:rsidRPr="00F64662">
        <w:t xml:space="preserve">written with </w:t>
      </w:r>
      <w:r w:rsidR="00313E7F" w:rsidRPr="00F64662">
        <w:t>Times New Roman</w:t>
      </w:r>
      <w:r w:rsidR="00810769" w:rsidRPr="00F64662">
        <w:t>, 11p</w:t>
      </w:r>
      <w:r w:rsidR="0058433F">
        <w:t>t</w:t>
      </w:r>
      <w:r w:rsidR="00810769" w:rsidRPr="00F64662">
        <w:t xml:space="preserve">. They will be </w:t>
      </w:r>
      <w:r w:rsidR="00C126FC" w:rsidRPr="00F64662">
        <w:t>centered using tabs and numbered on the right side in rounded brackets.</w:t>
      </w:r>
    </w:p>
    <w:p w:rsidR="008842DA" w:rsidRPr="00F64662" w:rsidRDefault="00C126FC" w:rsidP="00394982">
      <w:r w:rsidRPr="00F64662">
        <w:t xml:space="preserve">Equations will be inserted using the equation editor of </w:t>
      </w:r>
      <w:r w:rsidR="00F64662" w:rsidRPr="00F64662">
        <w:t>Microsoft</w:t>
      </w:r>
      <w:r w:rsidRPr="00F64662">
        <w:t xml:space="preserve"> Word or using Math Type and will be addressed in text as Eq. (1). </w:t>
      </w:r>
      <w:r w:rsidR="008842DA" w:rsidRPr="00F64662">
        <w:t xml:space="preserve"> </w:t>
      </w:r>
    </w:p>
    <w:p w:rsidR="008842DA" w:rsidRPr="00F64662" w:rsidRDefault="00C126FC" w:rsidP="00394982">
      <w:pPr>
        <w:tabs>
          <w:tab w:val="right" w:pos="284"/>
          <w:tab w:val="left" w:pos="1418"/>
        </w:tabs>
        <w:ind w:firstLine="0"/>
        <w:jc w:val="right"/>
      </w:pPr>
      <w:r w:rsidRPr="00F64662">
        <w:rPr>
          <w:position w:val="-32"/>
        </w:rPr>
        <w:object w:dxaOrig="9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4pt;height:34.3pt" o:ole="">
            <v:imagedata r:id="rId18" o:title=""/>
          </v:shape>
          <o:OLEObject Type="Embed" ProgID="Equation.DSMT4" ShapeID="_x0000_i1025" DrawAspect="Content" ObjectID="_1611499257" r:id="rId19"/>
        </w:object>
      </w:r>
      <w:r w:rsidRPr="00F64662">
        <w:tab/>
      </w:r>
      <w:r w:rsidRPr="00F64662">
        <w:tab/>
      </w:r>
      <w:r w:rsidRPr="00F64662">
        <w:tab/>
      </w:r>
      <w:r w:rsidRPr="00F64662">
        <w:tab/>
      </w:r>
      <w:r w:rsidRPr="00F64662">
        <w:tab/>
      </w:r>
      <w:r w:rsidRPr="00F64662">
        <w:tab/>
      </w:r>
      <w:r w:rsidR="008842DA" w:rsidRPr="00F64662">
        <w:t>(1)</w:t>
      </w:r>
    </w:p>
    <w:p w:rsidR="008842DA" w:rsidRPr="00F64662" w:rsidRDefault="008842DA" w:rsidP="00394982">
      <w:pPr>
        <w:tabs>
          <w:tab w:val="right" w:pos="284"/>
          <w:tab w:val="left" w:pos="1134"/>
        </w:tabs>
        <w:ind w:firstLine="0"/>
        <w:jc w:val="right"/>
      </w:pPr>
      <w:r w:rsidRPr="00F64662">
        <w:tab/>
      </w:r>
      <w:r w:rsidRPr="00F64662">
        <w:tab/>
      </w:r>
      <w:r w:rsidR="00810769" w:rsidRPr="00F64662">
        <w:rPr>
          <w:position w:val="-30"/>
        </w:rPr>
        <w:object w:dxaOrig="1939" w:dyaOrig="680">
          <v:shape id="_x0000_i1026" type="#_x0000_t75" style="width:97.6pt;height:34.3pt" o:ole="">
            <v:imagedata r:id="rId20" o:title=""/>
          </v:shape>
          <o:OLEObject Type="Embed" ProgID="Equation.DSMT4" ShapeID="_x0000_i1026" DrawAspect="Content" ObjectID="_1611499258" r:id="rId21"/>
        </w:object>
      </w:r>
      <w:r w:rsidR="00810769" w:rsidRPr="00F64662">
        <w:tab/>
      </w:r>
      <w:r w:rsidR="00810769" w:rsidRPr="00F64662">
        <w:tab/>
      </w:r>
      <w:r w:rsidR="00810769" w:rsidRPr="00F64662">
        <w:tab/>
      </w:r>
      <w:r w:rsidR="00810769" w:rsidRPr="00F64662">
        <w:tab/>
      </w:r>
      <w:r w:rsidR="00C126FC" w:rsidRPr="00F64662">
        <w:t xml:space="preserve"> </w:t>
      </w:r>
      <w:r w:rsidRPr="00F64662">
        <w:t>(2)</w:t>
      </w:r>
    </w:p>
    <w:p w:rsidR="008842DA" w:rsidRPr="00F64662" w:rsidRDefault="008842DA" w:rsidP="00394982">
      <w:pPr>
        <w:pStyle w:val="Heading1"/>
        <w:rPr>
          <w:rFonts w:cs="Times New Roman"/>
        </w:rPr>
      </w:pPr>
      <w:r w:rsidRPr="00F64662">
        <w:rPr>
          <w:rFonts w:cs="Times New Roman"/>
        </w:rPr>
        <w:t>Citations and references</w:t>
      </w:r>
    </w:p>
    <w:p w:rsidR="008842DA" w:rsidRPr="00F64662" w:rsidRDefault="00313E7F" w:rsidP="00394982">
      <w:pPr>
        <w:rPr>
          <w:lang w:eastAsia="ar-SA"/>
        </w:rPr>
      </w:pPr>
      <w:r w:rsidRPr="00F64662">
        <w:rPr>
          <w:lang w:eastAsia="ar-SA"/>
        </w:rPr>
        <w:t>Cited papers, books, websites</w:t>
      </w:r>
      <w:r w:rsidR="008842DA" w:rsidRPr="00F64662">
        <w:t xml:space="preserve"> </w:t>
      </w:r>
      <w:r w:rsidR="006B15EA" w:rsidRPr="00F64662">
        <w:t>should</w:t>
      </w:r>
      <w:r w:rsidR="008842DA" w:rsidRPr="00F64662">
        <w:t xml:space="preserve"> be referred </w:t>
      </w:r>
      <w:r w:rsidRPr="00F64662">
        <w:t xml:space="preserve">in text by the </w:t>
      </w:r>
      <w:r w:rsidR="008842DA" w:rsidRPr="00F64662">
        <w:t xml:space="preserve">reference number </w:t>
      </w:r>
      <w:r w:rsidRPr="00F64662">
        <w:t>in square brackets</w:t>
      </w:r>
      <w:r w:rsidR="00C35752">
        <w:t xml:space="preserve">, following the </w:t>
      </w:r>
      <w:r w:rsidR="00C35752" w:rsidRPr="00F64662">
        <w:rPr>
          <w:lang w:eastAsia="ar-SA"/>
        </w:rPr>
        <w:t>Science and Engineering citations style</w:t>
      </w:r>
      <w:r w:rsidR="008842DA" w:rsidRPr="00F64662">
        <w:t>. The references have</w:t>
      </w:r>
      <w:r w:rsidR="002E7796">
        <w:t xml:space="preserve"> </w:t>
      </w:r>
      <w:r w:rsidR="008842DA" w:rsidRPr="00F64662">
        <w:t xml:space="preserve">to be listed in order of appearance and </w:t>
      </w:r>
      <w:r w:rsidR="00EC05CD" w:rsidRPr="00F64662">
        <w:t xml:space="preserve">cited </w:t>
      </w:r>
      <w:r w:rsidR="008842DA" w:rsidRPr="00F64662">
        <w:t xml:space="preserve">as shown </w:t>
      </w:r>
      <w:r w:rsidR="00394982" w:rsidRPr="00F64662">
        <w:t>in</w:t>
      </w:r>
      <w:r w:rsidR="008842DA" w:rsidRPr="00F64662">
        <w:t xml:space="preserve"> the examples at the end of this </w:t>
      </w:r>
      <w:r w:rsidR="00394982" w:rsidRPr="00F64662">
        <w:t>template</w:t>
      </w:r>
      <w:r w:rsidR="008842DA" w:rsidRPr="00F64662">
        <w:t xml:space="preserve">. Format of the </w:t>
      </w:r>
      <w:r w:rsidR="008842DA" w:rsidRPr="00F64662">
        <w:rPr>
          <w:lang w:eastAsia="ar-SA"/>
        </w:rPr>
        <w:t xml:space="preserve">reference </w:t>
      </w:r>
      <w:r w:rsidR="008842DA" w:rsidRPr="00F64662">
        <w:t>[1]</w:t>
      </w:r>
      <w:r w:rsidR="008842DA" w:rsidRPr="00F64662">
        <w:rPr>
          <w:lang w:eastAsia="ar-SA"/>
        </w:rPr>
        <w:t xml:space="preserve"> is for </w:t>
      </w:r>
      <w:r w:rsidR="00D538DC" w:rsidRPr="00F64662">
        <w:rPr>
          <w:lang w:eastAsia="ar-SA"/>
        </w:rPr>
        <w:t xml:space="preserve">journal paper, </w:t>
      </w:r>
      <w:r w:rsidR="008842DA" w:rsidRPr="00F64662">
        <w:rPr>
          <w:lang w:eastAsia="ar-SA"/>
        </w:rPr>
        <w:t xml:space="preserve">reference </w:t>
      </w:r>
      <w:r w:rsidR="008842DA" w:rsidRPr="00F64662">
        <w:t xml:space="preserve">[2] </w:t>
      </w:r>
      <w:r w:rsidR="00D538DC" w:rsidRPr="00F64662">
        <w:t>for conference paper, reference [3] for b</w:t>
      </w:r>
      <w:r w:rsidR="008842DA" w:rsidRPr="00F64662">
        <w:rPr>
          <w:lang w:eastAsia="ar-SA"/>
        </w:rPr>
        <w:t xml:space="preserve">ook and reference </w:t>
      </w:r>
      <w:r w:rsidR="008842DA" w:rsidRPr="00F64662">
        <w:t>[</w:t>
      </w:r>
      <w:r w:rsidR="00D538DC" w:rsidRPr="00F64662">
        <w:t>4</w:t>
      </w:r>
      <w:r w:rsidR="008842DA" w:rsidRPr="00F64662">
        <w:t>]</w:t>
      </w:r>
      <w:r w:rsidR="008842DA" w:rsidRPr="00F64662">
        <w:rPr>
          <w:lang w:eastAsia="ar-SA"/>
        </w:rPr>
        <w:t xml:space="preserve"> for </w:t>
      </w:r>
      <w:r w:rsidR="00310A92" w:rsidRPr="00F64662">
        <w:rPr>
          <w:lang w:eastAsia="ar-SA"/>
        </w:rPr>
        <w:t>websites</w:t>
      </w:r>
      <w:r w:rsidR="008842DA" w:rsidRPr="00F64662">
        <w:rPr>
          <w:lang w:eastAsia="ar-SA"/>
        </w:rPr>
        <w:t xml:space="preserve">. </w:t>
      </w:r>
    </w:p>
    <w:p w:rsidR="00C24D4F" w:rsidRPr="00F64662" w:rsidRDefault="00C24D4F" w:rsidP="00394982">
      <w:r w:rsidRPr="00F64662">
        <w:rPr>
          <w:lang w:eastAsia="ar-SA"/>
        </w:rPr>
        <w:t xml:space="preserve">You can find abbreviations of journals here: </w:t>
      </w:r>
      <w:hyperlink r:id="rId22" w:history="1">
        <w:r w:rsidR="0089546C" w:rsidRPr="00CB5CB7">
          <w:rPr>
            <w:rStyle w:val="Hyperlink"/>
          </w:rPr>
          <w:t>http://images.webofknowledge.com/images/help/WOS/A_abrvjt.html</w:t>
        </w:r>
      </w:hyperlink>
      <w:r w:rsidR="0089546C">
        <w:t xml:space="preserve"> </w:t>
      </w:r>
    </w:p>
    <w:p w:rsidR="008842DA" w:rsidRPr="00F64662" w:rsidRDefault="008842DA" w:rsidP="00394982">
      <w:pPr>
        <w:pStyle w:val="Heading1"/>
        <w:rPr>
          <w:rFonts w:cs="Times New Roman"/>
        </w:rPr>
      </w:pPr>
      <w:r w:rsidRPr="00F64662">
        <w:rPr>
          <w:rFonts w:cs="Times New Roman"/>
        </w:rPr>
        <w:t>Deadlines</w:t>
      </w:r>
    </w:p>
    <w:p w:rsidR="008842DA" w:rsidRPr="00F64662" w:rsidRDefault="00703F2D" w:rsidP="00394982">
      <w:pPr>
        <w:rPr>
          <w:b/>
        </w:rPr>
      </w:pPr>
      <w:r w:rsidRPr="00F64662">
        <w:t xml:space="preserve">The extended abstracts will be submitted online, </w:t>
      </w:r>
      <w:r w:rsidR="008842DA" w:rsidRPr="00F64662">
        <w:t>according to the instructions from the Symposium website</w:t>
      </w:r>
      <w:r w:rsidR="00E87EC7">
        <w:t xml:space="preserve">: </w:t>
      </w:r>
      <w:hyperlink r:id="rId23" w:history="1">
        <w:r w:rsidR="00E87EC7" w:rsidRPr="0098131A">
          <w:rPr>
            <w:rStyle w:val="Hyperlink"/>
          </w:rPr>
          <w:t>www.das2019.zcu.cz</w:t>
        </w:r>
      </w:hyperlink>
      <w:r w:rsidR="00E87EC7">
        <w:t>.</w:t>
      </w:r>
    </w:p>
    <w:p w:rsidR="008842DA" w:rsidRPr="00F64662" w:rsidRDefault="00310A92" w:rsidP="00394982">
      <w:pPr>
        <w:pStyle w:val="Heading1"/>
        <w:rPr>
          <w:rFonts w:cs="Times New Roman"/>
        </w:rPr>
      </w:pPr>
      <w:r w:rsidRPr="00F64662">
        <w:rPr>
          <w:rFonts w:cs="Times New Roman"/>
        </w:rPr>
        <w:t>Conclusions</w:t>
      </w:r>
    </w:p>
    <w:p w:rsidR="008842DA" w:rsidRPr="00F64662" w:rsidRDefault="008842DA" w:rsidP="00394982">
      <w:r w:rsidRPr="00F64662">
        <w:t xml:space="preserve">All </w:t>
      </w:r>
      <w:r w:rsidR="00310A92" w:rsidRPr="00F64662">
        <w:t>new contributions of the authors</w:t>
      </w:r>
      <w:r w:rsidRPr="00F64662">
        <w:t xml:space="preserve"> of the </w:t>
      </w:r>
      <w:r w:rsidR="00394982" w:rsidRPr="00F64662">
        <w:t>paper</w:t>
      </w:r>
      <w:r w:rsidRPr="00F64662">
        <w:t xml:space="preserve"> should be summarized </w:t>
      </w:r>
      <w:r w:rsidR="00310A92" w:rsidRPr="00F64662">
        <w:t xml:space="preserve">briefly </w:t>
      </w:r>
      <w:r w:rsidRPr="00F64662">
        <w:t>in</w:t>
      </w:r>
      <w:r w:rsidR="00310A92" w:rsidRPr="00F64662">
        <w:t xml:space="preserve"> the </w:t>
      </w:r>
      <w:r w:rsidRPr="00F64662">
        <w:t>concluding remarks.</w:t>
      </w:r>
    </w:p>
    <w:p w:rsidR="008842DA" w:rsidRPr="00F64662" w:rsidRDefault="008842DA" w:rsidP="00394982">
      <w:pPr>
        <w:pStyle w:val="Heading1"/>
        <w:numPr>
          <w:ilvl w:val="0"/>
          <w:numId w:val="0"/>
        </w:numPr>
        <w:rPr>
          <w:rFonts w:cs="Times New Roman"/>
        </w:rPr>
      </w:pPr>
      <w:r w:rsidRPr="00F64662">
        <w:rPr>
          <w:rFonts w:cs="Times New Roman"/>
        </w:rPr>
        <w:t>Acknowledgements</w:t>
      </w:r>
    </w:p>
    <w:p w:rsidR="008842DA" w:rsidRPr="00F64662" w:rsidRDefault="008842DA" w:rsidP="00394982">
      <w:r w:rsidRPr="00F64662">
        <w:t>It is possible to write the acknowledgements for the projects and supporting institutions.</w:t>
      </w:r>
    </w:p>
    <w:p w:rsidR="008842DA" w:rsidRPr="00F64662" w:rsidRDefault="008842DA" w:rsidP="00394982">
      <w:pPr>
        <w:pStyle w:val="Heading1"/>
        <w:numPr>
          <w:ilvl w:val="0"/>
          <w:numId w:val="0"/>
        </w:numPr>
        <w:rPr>
          <w:rFonts w:cs="Times New Roman"/>
        </w:rPr>
      </w:pPr>
      <w:r w:rsidRPr="00F64662">
        <w:rPr>
          <w:rFonts w:cs="Times New Roman"/>
        </w:rPr>
        <w:t>References</w:t>
      </w:r>
    </w:p>
    <w:p w:rsidR="00EC05CD" w:rsidRPr="00F64662" w:rsidRDefault="00EC05CD" w:rsidP="00394982">
      <w:pPr>
        <w:pStyle w:val="ListParagraph"/>
        <w:numPr>
          <w:ilvl w:val="0"/>
          <w:numId w:val="4"/>
        </w:numPr>
        <w:rPr>
          <w:sz w:val="20"/>
          <w:szCs w:val="20"/>
          <w:lang w:eastAsia="ar-SA"/>
        </w:rPr>
      </w:pPr>
      <w:bookmarkStart w:id="1" w:name="_Ref187832243"/>
      <w:bookmarkStart w:id="2" w:name="_Ref187829970"/>
      <w:proofErr w:type="spellStart"/>
      <w:r w:rsidRPr="00F64662">
        <w:rPr>
          <w:sz w:val="20"/>
          <w:szCs w:val="20"/>
          <w:lang w:eastAsia="ar-SA"/>
        </w:rPr>
        <w:t>Suo</w:t>
      </w:r>
      <w:proofErr w:type="spellEnd"/>
      <w:r w:rsidRPr="00F64662">
        <w:rPr>
          <w:sz w:val="20"/>
          <w:szCs w:val="20"/>
          <w:lang w:eastAsia="ar-SA"/>
        </w:rPr>
        <w:t xml:space="preserve">, Z., </w:t>
      </w:r>
      <w:proofErr w:type="spellStart"/>
      <w:r w:rsidRPr="00F64662">
        <w:rPr>
          <w:sz w:val="20"/>
          <w:szCs w:val="20"/>
          <w:lang w:eastAsia="ar-SA"/>
        </w:rPr>
        <w:t>Kuo</w:t>
      </w:r>
      <w:proofErr w:type="spellEnd"/>
      <w:r w:rsidRPr="00F64662">
        <w:rPr>
          <w:sz w:val="20"/>
          <w:szCs w:val="20"/>
          <w:lang w:eastAsia="ar-SA"/>
        </w:rPr>
        <w:t xml:space="preserve">, C., Barnett, D., Willis, J. Fracture mechanics for piezoelectric ceramics. </w:t>
      </w:r>
      <w:r w:rsidRPr="00F64662">
        <w:rPr>
          <w:i/>
          <w:sz w:val="20"/>
          <w:szCs w:val="20"/>
          <w:lang w:eastAsia="ar-SA"/>
        </w:rPr>
        <w:t xml:space="preserve">J </w:t>
      </w:r>
      <w:proofErr w:type="spellStart"/>
      <w:r w:rsidRPr="00F64662">
        <w:rPr>
          <w:i/>
          <w:sz w:val="20"/>
          <w:szCs w:val="20"/>
          <w:lang w:eastAsia="ar-SA"/>
        </w:rPr>
        <w:t>Mech</w:t>
      </w:r>
      <w:proofErr w:type="spellEnd"/>
      <w:r w:rsidRPr="00F64662">
        <w:rPr>
          <w:i/>
          <w:sz w:val="20"/>
          <w:szCs w:val="20"/>
          <w:lang w:eastAsia="ar-SA"/>
        </w:rPr>
        <w:t xml:space="preserve"> Phys Solids</w:t>
      </w:r>
      <w:r w:rsidRPr="00F64662">
        <w:rPr>
          <w:sz w:val="20"/>
          <w:szCs w:val="20"/>
          <w:lang w:eastAsia="ar-SA"/>
        </w:rPr>
        <w:t xml:space="preserve">, </w:t>
      </w:r>
      <w:r w:rsidR="00C24D4F" w:rsidRPr="00F64662">
        <w:rPr>
          <w:sz w:val="20"/>
          <w:szCs w:val="20"/>
          <w:lang w:eastAsia="ar-SA"/>
        </w:rPr>
        <w:t xml:space="preserve">1992, </w:t>
      </w:r>
      <w:r w:rsidR="0058433F">
        <w:rPr>
          <w:sz w:val="20"/>
          <w:szCs w:val="20"/>
          <w:lang w:eastAsia="ar-SA"/>
        </w:rPr>
        <w:t>40(4), 739–</w:t>
      </w:r>
      <w:r w:rsidRPr="00F64662">
        <w:rPr>
          <w:sz w:val="20"/>
          <w:szCs w:val="20"/>
          <w:lang w:eastAsia="ar-SA"/>
        </w:rPr>
        <w:t>765</w:t>
      </w:r>
      <w:r w:rsidR="008842DA" w:rsidRPr="00F64662">
        <w:rPr>
          <w:sz w:val="20"/>
          <w:szCs w:val="20"/>
          <w:lang w:eastAsia="ar-SA"/>
        </w:rPr>
        <w:t>.</w:t>
      </w:r>
      <w:bookmarkEnd w:id="1"/>
    </w:p>
    <w:p w:rsidR="00FC4191" w:rsidRPr="00F64662" w:rsidRDefault="00FC4191" w:rsidP="00394982">
      <w:pPr>
        <w:pStyle w:val="ListParagraph"/>
        <w:numPr>
          <w:ilvl w:val="0"/>
          <w:numId w:val="4"/>
        </w:numPr>
        <w:rPr>
          <w:sz w:val="20"/>
          <w:szCs w:val="20"/>
          <w:lang w:eastAsia="ar-SA"/>
        </w:rPr>
      </w:pPr>
      <w:r w:rsidRPr="00F64662">
        <w:rPr>
          <w:sz w:val="20"/>
          <w:szCs w:val="20"/>
          <w:lang w:eastAsia="ar-SA"/>
        </w:rPr>
        <w:t>Johnson, A., B</w:t>
      </w:r>
      <w:r w:rsidR="00D538DC" w:rsidRPr="00F64662">
        <w:rPr>
          <w:sz w:val="20"/>
          <w:szCs w:val="20"/>
          <w:lang w:eastAsia="ar-SA"/>
        </w:rPr>
        <w:t>y</w:t>
      </w:r>
      <w:r w:rsidRPr="00F64662">
        <w:rPr>
          <w:sz w:val="20"/>
          <w:szCs w:val="20"/>
          <w:lang w:eastAsia="ar-SA"/>
        </w:rPr>
        <w:t>l</w:t>
      </w:r>
      <w:r w:rsidR="00D538DC" w:rsidRPr="00F64662">
        <w:rPr>
          <w:sz w:val="20"/>
          <w:szCs w:val="20"/>
          <w:lang w:eastAsia="ar-SA"/>
        </w:rPr>
        <w:t>es</w:t>
      </w:r>
      <w:r w:rsidRPr="00F64662">
        <w:rPr>
          <w:sz w:val="20"/>
          <w:szCs w:val="20"/>
          <w:lang w:eastAsia="ar-SA"/>
        </w:rPr>
        <w:t xml:space="preserve">, B. Experimental determination of fracture parameters in composites. In </w:t>
      </w:r>
      <w:r w:rsidRPr="00F64662">
        <w:rPr>
          <w:i/>
          <w:sz w:val="20"/>
          <w:szCs w:val="20"/>
          <w:lang w:eastAsia="ar-SA"/>
        </w:rPr>
        <w:t>Proceedings of the 25</w:t>
      </w:r>
      <w:r w:rsidRPr="00F64662">
        <w:rPr>
          <w:i/>
          <w:sz w:val="20"/>
          <w:szCs w:val="20"/>
          <w:vertAlign w:val="superscript"/>
          <w:lang w:eastAsia="ar-SA"/>
        </w:rPr>
        <w:t>th</w:t>
      </w:r>
      <w:r w:rsidRPr="00F64662">
        <w:rPr>
          <w:i/>
          <w:sz w:val="20"/>
          <w:szCs w:val="20"/>
          <w:lang w:eastAsia="ar-SA"/>
        </w:rPr>
        <w:t xml:space="preserve"> International Conference on Advanced Materials</w:t>
      </w:r>
      <w:r w:rsidRPr="00F64662">
        <w:rPr>
          <w:sz w:val="20"/>
          <w:szCs w:val="20"/>
          <w:lang w:eastAsia="ar-SA"/>
        </w:rPr>
        <w:t>, Barcelona, 6-9 Dec</w:t>
      </w:r>
      <w:r w:rsidR="004162F9" w:rsidRPr="00F64662">
        <w:rPr>
          <w:sz w:val="20"/>
          <w:szCs w:val="20"/>
          <w:lang w:eastAsia="ar-SA"/>
        </w:rPr>
        <w:t>, 2015; Kay, L</w:t>
      </w:r>
      <w:r w:rsidR="00245D13">
        <w:rPr>
          <w:sz w:val="20"/>
          <w:szCs w:val="20"/>
          <w:lang w:eastAsia="ar-SA"/>
        </w:rPr>
        <w:t>.</w:t>
      </w:r>
      <w:r w:rsidR="004162F9" w:rsidRPr="00F64662">
        <w:rPr>
          <w:sz w:val="20"/>
          <w:szCs w:val="20"/>
          <w:lang w:eastAsia="ar-SA"/>
        </w:rPr>
        <w:t xml:space="preserve">, Smith, B.B., Eds.; Martel Publishing House, Barcelona, 2015; </w:t>
      </w:r>
      <w:r w:rsidR="0058433F">
        <w:rPr>
          <w:sz w:val="20"/>
          <w:szCs w:val="20"/>
          <w:lang w:eastAsia="ar-SA"/>
        </w:rPr>
        <w:t>pp. 123–</w:t>
      </w:r>
      <w:r w:rsidRPr="00F64662">
        <w:rPr>
          <w:sz w:val="20"/>
          <w:szCs w:val="20"/>
          <w:lang w:eastAsia="ar-SA"/>
        </w:rPr>
        <w:t>129</w:t>
      </w:r>
      <w:r w:rsidR="00D538DC" w:rsidRPr="00F64662">
        <w:rPr>
          <w:sz w:val="20"/>
          <w:szCs w:val="20"/>
          <w:lang w:eastAsia="ar-SA"/>
        </w:rPr>
        <w:t>.</w:t>
      </w:r>
    </w:p>
    <w:p w:rsidR="0006635E" w:rsidRPr="00F64662" w:rsidRDefault="00EC05CD" w:rsidP="00394982">
      <w:pPr>
        <w:pStyle w:val="ListParagraph"/>
        <w:numPr>
          <w:ilvl w:val="0"/>
          <w:numId w:val="4"/>
        </w:numPr>
        <w:rPr>
          <w:sz w:val="20"/>
          <w:szCs w:val="20"/>
        </w:rPr>
      </w:pPr>
      <w:r w:rsidRPr="00F64662">
        <w:rPr>
          <w:sz w:val="20"/>
          <w:szCs w:val="20"/>
        </w:rPr>
        <w:t xml:space="preserve">Anderson, T. L. </w:t>
      </w:r>
      <w:r w:rsidRPr="00F64662">
        <w:rPr>
          <w:i/>
          <w:sz w:val="20"/>
          <w:szCs w:val="20"/>
        </w:rPr>
        <w:t>Fracture mechanics: fundamentals and applications</w:t>
      </w:r>
      <w:r w:rsidR="00C24D4F" w:rsidRPr="00F64662">
        <w:rPr>
          <w:sz w:val="20"/>
          <w:szCs w:val="20"/>
        </w:rPr>
        <w:t>;</w:t>
      </w:r>
      <w:r w:rsidRPr="00F64662">
        <w:rPr>
          <w:sz w:val="20"/>
          <w:szCs w:val="20"/>
        </w:rPr>
        <w:t xml:space="preserve"> </w:t>
      </w:r>
      <w:r w:rsidR="00C24D4F" w:rsidRPr="00F64662">
        <w:rPr>
          <w:sz w:val="20"/>
          <w:szCs w:val="20"/>
        </w:rPr>
        <w:t xml:space="preserve">CRC Press: </w:t>
      </w:r>
      <w:r w:rsidRPr="00F64662">
        <w:rPr>
          <w:sz w:val="20"/>
          <w:szCs w:val="20"/>
        </w:rPr>
        <w:t xml:space="preserve">Boca Raton, </w:t>
      </w:r>
      <w:bookmarkEnd w:id="2"/>
      <w:r w:rsidR="00C24D4F" w:rsidRPr="00F64662">
        <w:rPr>
          <w:sz w:val="20"/>
          <w:szCs w:val="20"/>
        </w:rPr>
        <w:t>2017.</w:t>
      </w:r>
    </w:p>
    <w:p w:rsidR="00C05571" w:rsidRPr="00F64662" w:rsidRDefault="004162F9" w:rsidP="00394982">
      <w:pPr>
        <w:pStyle w:val="ListParagraph"/>
        <w:numPr>
          <w:ilvl w:val="0"/>
          <w:numId w:val="4"/>
        </w:numPr>
        <w:rPr>
          <w:sz w:val="20"/>
          <w:szCs w:val="20"/>
        </w:rPr>
      </w:pPr>
      <w:r w:rsidRPr="00F64662">
        <w:rPr>
          <w:i/>
          <w:sz w:val="20"/>
          <w:szCs w:val="20"/>
        </w:rPr>
        <w:t>Bone fracture</w:t>
      </w:r>
      <w:r w:rsidR="00232582" w:rsidRPr="00F64662">
        <w:rPr>
          <w:sz w:val="20"/>
          <w:szCs w:val="20"/>
        </w:rPr>
        <w:t xml:space="preserve">. </w:t>
      </w:r>
      <w:hyperlink r:id="rId24" w:history="1">
        <w:r w:rsidR="00232582" w:rsidRPr="00F64662">
          <w:rPr>
            <w:rStyle w:val="Hyperlink"/>
            <w:sz w:val="20"/>
            <w:szCs w:val="20"/>
          </w:rPr>
          <w:t>http://www.nmihi.com/b/bone-fracture.htm</w:t>
        </w:r>
      </w:hyperlink>
      <w:r w:rsidRPr="00F64662">
        <w:rPr>
          <w:sz w:val="20"/>
          <w:szCs w:val="20"/>
        </w:rPr>
        <w:t>. Accessed January 03, 2018.</w:t>
      </w:r>
    </w:p>
    <w:sectPr w:rsidR="00C05571" w:rsidRPr="00F64662" w:rsidSect="002F524C">
      <w:type w:val="continuous"/>
      <w:pgSz w:w="11906" w:h="16838" w:code="9"/>
      <w:pgMar w:top="1418" w:right="851" w:bottom="1134" w:left="1418" w:header="340" w:footer="567" w:gutter="0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17E30" w:rsidRDefault="00717E30" w:rsidP="008842DA">
      <w:pPr>
        <w:spacing w:before="0"/>
      </w:pPr>
      <w:r>
        <w:separator/>
      </w:r>
    </w:p>
  </w:endnote>
  <w:endnote w:type="continuationSeparator" w:id="0">
    <w:p w:rsidR="00717E30" w:rsidRDefault="00717E30" w:rsidP="008842DA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0913113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10769" w:rsidRDefault="00810769" w:rsidP="00810769">
        <w:pPr>
          <w:pStyle w:val="Footer"/>
          <w:pBdr>
            <w:top w:val="single" w:sz="4" w:space="1" w:color="auto"/>
          </w:pBdr>
          <w:jc w:val="center"/>
        </w:pPr>
        <w:r w:rsidRPr="00810769">
          <w:rPr>
            <w:rFonts w:ascii="Cambria" w:hAnsi="Cambria"/>
            <w:szCs w:val="22"/>
          </w:rPr>
          <w:fldChar w:fldCharType="begin"/>
        </w:r>
        <w:r w:rsidRPr="00810769">
          <w:rPr>
            <w:rFonts w:ascii="Cambria" w:hAnsi="Cambria"/>
            <w:szCs w:val="22"/>
          </w:rPr>
          <w:instrText xml:space="preserve"> PAGE   \* MERGEFORMAT </w:instrText>
        </w:r>
        <w:r w:rsidRPr="00810769">
          <w:rPr>
            <w:rFonts w:ascii="Cambria" w:hAnsi="Cambria"/>
            <w:szCs w:val="22"/>
          </w:rPr>
          <w:fldChar w:fldCharType="separate"/>
        </w:r>
        <w:r w:rsidR="00E87EC7">
          <w:rPr>
            <w:rFonts w:ascii="Cambria" w:hAnsi="Cambria"/>
            <w:noProof/>
            <w:szCs w:val="22"/>
          </w:rPr>
          <w:t>2</w:t>
        </w:r>
        <w:r w:rsidRPr="00810769">
          <w:rPr>
            <w:rFonts w:ascii="Cambria" w:hAnsi="Cambria"/>
            <w:noProof/>
            <w:szCs w:val="22"/>
          </w:rPr>
          <w:fldChar w:fldCharType="end"/>
        </w:r>
      </w:p>
    </w:sdtContent>
  </w:sdt>
  <w:p w:rsidR="00810769" w:rsidRDefault="0081076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765E" w:rsidRPr="00810769" w:rsidRDefault="00995FD1" w:rsidP="00810769">
    <w:pPr>
      <w:pStyle w:val="Footer"/>
      <w:pBdr>
        <w:top w:val="single" w:sz="4" w:space="1" w:color="auto"/>
      </w:pBdr>
      <w:jc w:val="center"/>
      <w:rPr>
        <w:rFonts w:ascii="Cambria" w:hAnsi="Cambria"/>
        <w:szCs w:val="22"/>
      </w:rPr>
    </w:pPr>
    <w:r w:rsidRPr="00810769">
      <w:rPr>
        <w:rFonts w:ascii="Cambria" w:hAnsi="Cambria"/>
        <w:szCs w:val="22"/>
      </w:rPr>
      <w:fldChar w:fldCharType="begin"/>
    </w:r>
    <w:r w:rsidRPr="00810769">
      <w:rPr>
        <w:rFonts w:ascii="Cambria" w:hAnsi="Cambria"/>
        <w:szCs w:val="22"/>
      </w:rPr>
      <w:instrText>PAGE   \* MERGEFORMAT</w:instrText>
    </w:r>
    <w:r w:rsidRPr="00810769">
      <w:rPr>
        <w:rFonts w:ascii="Cambria" w:hAnsi="Cambria"/>
        <w:szCs w:val="22"/>
      </w:rPr>
      <w:fldChar w:fldCharType="separate"/>
    </w:r>
    <w:r w:rsidR="008E64F1" w:rsidRPr="008E64F1">
      <w:rPr>
        <w:rFonts w:ascii="Cambria" w:hAnsi="Cambria"/>
        <w:noProof/>
        <w:szCs w:val="22"/>
        <w:lang w:val="it-IT"/>
      </w:rPr>
      <w:t>1</w:t>
    </w:r>
    <w:r w:rsidRPr="00810769">
      <w:rPr>
        <w:rFonts w:ascii="Cambria" w:hAnsi="Cambria"/>
        <w:szCs w:val="22"/>
      </w:rPr>
      <w:fldChar w:fldCharType="end"/>
    </w:r>
  </w:p>
  <w:p w:rsidR="009550AE" w:rsidRDefault="00717E3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17E30" w:rsidRDefault="00717E30" w:rsidP="008842DA">
      <w:pPr>
        <w:spacing w:before="0"/>
      </w:pPr>
      <w:r>
        <w:separator/>
      </w:r>
    </w:p>
  </w:footnote>
  <w:footnote w:type="continuationSeparator" w:id="0">
    <w:p w:rsidR="00717E30" w:rsidRDefault="00717E30" w:rsidP="008842DA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9072" w:type="dxa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77"/>
      <w:gridCol w:w="6520"/>
      <w:gridCol w:w="1275"/>
    </w:tblGrid>
    <w:tr w:rsidR="00810769" w:rsidRPr="00CC2D78" w:rsidTr="00810769">
      <w:trPr>
        <w:jc w:val="center"/>
      </w:trPr>
      <w:tc>
        <w:tcPr>
          <w:tcW w:w="1277" w:type="dxa"/>
        </w:tcPr>
        <w:p w:rsidR="00810769" w:rsidRPr="00CC2D78" w:rsidRDefault="00810769" w:rsidP="00E25C4C">
          <w:pPr>
            <w:pStyle w:val="Header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>
            <w:rPr>
              <w:noProof/>
              <w:lang w:val="cs-CZ"/>
            </w:rPr>
            <w:drawing>
              <wp:inline distT="0" distB="0" distL="0" distR="0" wp14:anchorId="34528850" wp14:editId="5D443BD4">
                <wp:extent cx="564635" cy="648000"/>
                <wp:effectExtent l="0" t="0" r="6985" b="0"/>
                <wp:docPr id="9" name="Immagine 2" descr="DAS_Logo_20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magine 2" descr="DAS_Logo_201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10596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64635" cy="6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520" w:type="dxa"/>
          <w:vAlign w:val="center"/>
        </w:tcPr>
        <w:p w:rsidR="00810769" w:rsidRPr="00681D1D" w:rsidRDefault="00810769" w:rsidP="00E25C4C">
          <w:pPr>
            <w:pStyle w:val="Header"/>
            <w:spacing w:after="120"/>
            <w:ind w:firstLine="0"/>
            <w:jc w:val="center"/>
            <w:rPr>
              <w:rFonts w:ascii="Cambria" w:hAnsi="Cambria"/>
              <w:i/>
              <w:sz w:val="20"/>
              <w:szCs w:val="20"/>
            </w:rPr>
          </w:pPr>
          <w:r w:rsidRPr="00681D1D">
            <w:rPr>
              <w:rFonts w:ascii="Cambria" w:hAnsi="Cambria"/>
              <w:i/>
              <w:sz w:val="20"/>
              <w:szCs w:val="20"/>
            </w:rPr>
            <w:t>35</w:t>
          </w:r>
          <w:r w:rsidRPr="00681D1D">
            <w:rPr>
              <w:rFonts w:ascii="Cambria" w:hAnsi="Cambria"/>
              <w:i/>
              <w:sz w:val="20"/>
              <w:szCs w:val="20"/>
              <w:vertAlign w:val="superscript"/>
            </w:rPr>
            <w:t>th</w:t>
          </w:r>
          <w:r w:rsidRPr="00681D1D">
            <w:rPr>
              <w:rFonts w:ascii="Cambria" w:hAnsi="Cambria"/>
              <w:i/>
              <w:sz w:val="20"/>
              <w:szCs w:val="20"/>
            </w:rPr>
            <w:t xml:space="preserve"> </w:t>
          </w:r>
          <w:proofErr w:type="spellStart"/>
          <w:r w:rsidRPr="00681D1D">
            <w:rPr>
              <w:rFonts w:ascii="Cambria" w:hAnsi="Cambria"/>
              <w:i/>
              <w:sz w:val="20"/>
              <w:szCs w:val="20"/>
            </w:rPr>
            <w:t>Danubia</w:t>
          </w:r>
          <w:proofErr w:type="spellEnd"/>
          <w:r w:rsidRPr="00681D1D">
            <w:rPr>
              <w:rFonts w:ascii="Cambria" w:hAnsi="Cambria"/>
              <w:i/>
              <w:sz w:val="20"/>
              <w:szCs w:val="20"/>
            </w:rPr>
            <w:t>-Adria Symposium on Advances in Experimental Mechanics</w:t>
          </w:r>
        </w:p>
        <w:p w:rsidR="00810769" w:rsidRPr="00CC2D78" w:rsidRDefault="00810769" w:rsidP="00E25C4C">
          <w:pPr>
            <w:pStyle w:val="Header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>
            <w:rPr>
              <w:rFonts w:ascii="Cambria" w:hAnsi="Cambria"/>
              <w:i/>
              <w:sz w:val="20"/>
              <w:szCs w:val="20"/>
            </w:rPr>
            <w:t xml:space="preserve">25-28 September 2018, </w:t>
          </w:r>
          <w:proofErr w:type="spellStart"/>
          <w:r>
            <w:rPr>
              <w:rFonts w:ascii="Cambria" w:hAnsi="Cambria"/>
              <w:i/>
              <w:sz w:val="20"/>
              <w:szCs w:val="20"/>
            </w:rPr>
            <w:t>Sinaia</w:t>
          </w:r>
          <w:proofErr w:type="spellEnd"/>
          <w:r>
            <w:rPr>
              <w:rFonts w:ascii="Cambria" w:hAnsi="Cambria"/>
              <w:i/>
              <w:sz w:val="20"/>
              <w:szCs w:val="20"/>
            </w:rPr>
            <w:t>, Romania</w:t>
          </w:r>
        </w:p>
      </w:tc>
      <w:tc>
        <w:tcPr>
          <w:tcW w:w="1275" w:type="dxa"/>
        </w:tcPr>
        <w:p w:rsidR="00810769" w:rsidRPr="00CC2D78" w:rsidRDefault="00810769" w:rsidP="00E25C4C">
          <w:pPr>
            <w:pStyle w:val="Header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>
            <w:rPr>
              <w:rFonts w:ascii="Cambria" w:hAnsi="Cambria"/>
              <w:noProof/>
              <w:sz w:val="28"/>
              <w:lang w:val="cs-CZ"/>
            </w:rPr>
            <w:drawing>
              <wp:inline distT="0" distB="0" distL="0" distR="0" wp14:anchorId="1DB81AE5" wp14:editId="3AEC85BA">
                <wp:extent cx="523950" cy="648000"/>
                <wp:effectExtent l="0" t="0" r="0" b="0"/>
                <wp:docPr id="10" name="Picture 10" descr="A close up of a logo&#10;&#10;Description generated with very high confidence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sigla noua ARTENS.tif"/>
                        <pic:cNvPicPr/>
                      </pic:nvPicPr>
                      <pic:blipFill>
                        <a:blip r:embed="rId2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23950" cy="648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</w:tbl>
  <w:p w:rsidR="00810769" w:rsidRPr="00810769" w:rsidRDefault="00810769" w:rsidP="00810769">
    <w:pPr>
      <w:pStyle w:val="Header"/>
      <w:pBdr>
        <w:top w:val="single" w:sz="4" w:space="1" w:color="auto"/>
      </w:pBdr>
      <w:spacing w:before="0"/>
      <w:ind w:firstLine="0"/>
      <w:jc w:val="center"/>
      <w:rPr>
        <w:sz w:val="4"/>
        <w:szCs w:val="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TableGrid"/>
      <w:tblW w:w="9979" w:type="dxa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72"/>
      <w:gridCol w:w="6241"/>
      <w:gridCol w:w="2466"/>
    </w:tblGrid>
    <w:tr w:rsidR="009D3A00" w:rsidRPr="00CC2D78" w:rsidTr="009D3A00">
      <w:trPr>
        <w:jc w:val="center"/>
      </w:trPr>
      <w:tc>
        <w:tcPr>
          <w:tcW w:w="1277" w:type="dxa"/>
        </w:tcPr>
        <w:p w:rsidR="00CC2D78" w:rsidRPr="00CC2D78" w:rsidRDefault="00E87EC7" w:rsidP="00681D1D">
          <w:pPr>
            <w:pStyle w:val="Header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>
            <w:rPr>
              <w:rFonts w:ascii="Cambria" w:hAnsi="Cambria"/>
              <w:noProof/>
              <w:sz w:val="20"/>
              <w:szCs w:val="20"/>
              <w:lang w:val="cs-CZ"/>
            </w:rPr>
            <w:drawing>
              <wp:inline distT="0" distB="0" distL="0" distR="0">
                <wp:extent cx="618840" cy="648000"/>
                <wp:effectExtent l="0" t="0" r="0" b="0"/>
                <wp:docPr id="5" name="Pictur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" name="Logo_DA2.jp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18840" cy="648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520" w:type="dxa"/>
          <w:vAlign w:val="center"/>
        </w:tcPr>
        <w:p w:rsidR="00681D1D" w:rsidRPr="009D3A00" w:rsidRDefault="00CC2D78" w:rsidP="00CC2D78">
          <w:pPr>
            <w:pStyle w:val="Header"/>
            <w:spacing w:after="120"/>
            <w:ind w:firstLine="0"/>
            <w:jc w:val="center"/>
            <w:rPr>
              <w:i/>
              <w:sz w:val="20"/>
              <w:szCs w:val="20"/>
            </w:rPr>
          </w:pPr>
          <w:r w:rsidRPr="009D3A00">
            <w:rPr>
              <w:i/>
              <w:sz w:val="20"/>
              <w:szCs w:val="20"/>
            </w:rPr>
            <w:t>3</w:t>
          </w:r>
          <w:r w:rsidR="00E87EC7" w:rsidRPr="009D3A00">
            <w:rPr>
              <w:i/>
              <w:sz w:val="20"/>
              <w:szCs w:val="20"/>
            </w:rPr>
            <w:t>6</w:t>
          </w:r>
          <w:r w:rsidRPr="009D3A00">
            <w:rPr>
              <w:i/>
              <w:sz w:val="20"/>
              <w:szCs w:val="20"/>
              <w:vertAlign w:val="superscript"/>
            </w:rPr>
            <w:t>th</w:t>
          </w:r>
          <w:r w:rsidR="00E87EC7" w:rsidRPr="009D3A00">
            <w:rPr>
              <w:i/>
              <w:sz w:val="20"/>
              <w:szCs w:val="20"/>
            </w:rPr>
            <w:t xml:space="preserve"> </w:t>
          </w:r>
          <w:proofErr w:type="spellStart"/>
          <w:r w:rsidR="00E87EC7" w:rsidRPr="009D3A00">
            <w:rPr>
              <w:i/>
              <w:sz w:val="20"/>
              <w:szCs w:val="20"/>
            </w:rPr>
            <w:t>Danubia</w:t>
          </w:r>
          <w:proofErr w:type="spellEnd"/>
          <w:r w:rsidR="00E87EC7" w:rsidRPr="009D3A00">
            <w:rPr>
              <w:i/>
              <w:sz w:val="20"/>
              <w:szCs w:val="20"/>
            </w:rPr>
            <w:t>-Adria Symposium</w:t>
          </w:r>
          <w:r w:rsidR="009D3A00">
            <w:rPr>
              <w:i/>
              <w:sz w:val="20"/>
              <w:szCs w:val="20"/>
            </w:rPr>
            <w:t xml:space="preserve"> </w:t>
          </w:r>
          <w:r w:rsidRPr="009D3A00">
            <w:rPr>
              <w:i/>
              <w:sz w:val="20"/>
              <w:szCs w:val="20"/>
            </w:rPr>
            <w:t>on Adva</w:t>
          </w:r>
          <w:r w:rsidR="00681D1D" w:rsidRPr="009D3A00">
            <w:rPr>
              <w:i/>
              <w:sz w:val="20"/>
              <w:szCs w:val="20"/>
            </w:rPr>
            <w:t>nces in Experimental Mechanics</w:t>
          </w:r>
        </w:p>
        <w:p w:rsidR="00CC2D78" w:rsidRPr="00CC2D78" w:rsidRDefault="00681D1D" w:rsidP="00E87EC7">
          <w:pPr>
            <w:pStyle w:val="Header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 w:rsidRPr="009D3A00">
            <w:rPr>
              <w:i/>
              <w:sz w:val="20"/>
              <w:szCs w:val="20"/>
            </w:rPr>
            <w:t>2</w:t>
          </w:r>
          <w:r w:rsidR="00E87EC7" w:rsidRPr="009D3A00">
            <w:rPr>
              <w:i/>
              <w:sz w:val="20"/>
              <w:szCs w:val="20"/>
            </w:rPr>
            <w:t>4</w:t>
          </w:r>
          <w:r w:rsidR="009D3A00">
            <w:rPr>
              <w:i/>
              <w:sz w:val="20"/>
              <w:szCs w:val="20"/>
            </w:rPr>
            <w:t>–</w:t>
          </w:r>
          <w:r w:rsidRPr="009D3A00">
            <w:rPr>
              <w:i/>
              <w:sz w:val="20"/>
              <w:szCs w:val="20"/>
            </w:rPr>
            <w:t>2</w:t>
          </w:r>
          <w:r w:rsidR="00E87EC7" w:rsidRPr="009D3A00">
            <w:rPr>
              <w:i/>
              <w:sz w:val="20"/>
              <w:szCs w:val="20"/>
            </w:rPr>
            <w:t>7</w:t>
          </w:r>
          <w:r w:rsidRPr="009D3A00">
            <w:rPr>
              <w:i/>
              <w:sz w:val="20"/>
              <w:szCs w:val="20"/>
            </w:rPr>
            <w:t xml:space="preserve"> September 201</w:t>
          </w:r>
          <w:r w:rsidR="00E87EC7" w:rsidRPr="009D3A00">
            <w:rPr>
              <w:i/>
              <w:sz w:val="20"/>
              <w:szCs w:val="20"/>
            </w:rPr>
            <w:t>9</w:t>
          </w:r>
          <w:r w:rsidRPr="009D3A00">
            <w:rPr>
              <w:i/>
              <w:sz w:val="20"/>
              <w:szCs w:val="20"/>
            </w:rPr>
            <w:t xml:space="preserve">, </w:t>
          </w:r>
          <w:proofErr w:type="spellStart"/>
          <w:r w:rsidR="00E87EC7" w:rsidRPr="009D3A00">
            <w:rPr>
              <w:i/>
              <w:sz w:val="20"/>
              <w:szCs w:val="20"/>
            </w:rPr>
            <w:t>Plze</w:t>
          </w:r>
          <w:proofErr w:type="spellEnd"/>
          <w:r w:rsidR="00E87EC7" w:rsidRPr="009D3A00">
            <w:rPr>
              <w:i/>
              <w:sz w:val="20"/>
              <w:szCs w:val="20"/>
              <w:lang w:val="cs-CZ"/>
            </w:rPr>
            <w:t>ň</w:t>
          </w:r>
          <w:r w:rsidRPr="009D3A00">
            <w:rPr>
              <w:i/>
              <w:sz w:val="20"/>
              <w:szCs w:val="20"/>
            </w:rPr>
            <w:t xml:space="preserve">, </w:t>
          </w:r>
          <w:r w:rsidR="00E87EC7" w:rsidRPr="009D3A00">
            <w:rPr>
              <w:i/>
              <w:sz w:val="20"/>
              <w:szCs w:val="20"/>
            </w:rPr>
            <w:t>Czech Republic</w:t>
          </w:r>
        </w:p>
      </w:tc>
      <w:tc>
        <w:tcPr>
          <w:tcW w:w="1275" w:type="dxa"/>
        </w:tcPr>
        <w:p w:rsidR="00CC2D78" w:rsidRPr="00CC2D78" w:rsidRDefault="00E87EC7" w:rsidP="00681D1D">
          <w:pPr>
            <w:pStyle w:val="Header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>
            <w:rPr>
              <w:rFonts w:ascii="Cambria" w:hAnsi="Cambria"/>
              <w:noProof/>
              <w:sz w:val="20"/>
              <w:szCs w:val="20"/>
              <w:lang w:val="cs-CZ"/>
            </w:rPr>
            <w:drawing>
              <wp:inline distT="0" distB="0" distL="0" distR="0">
                <wp:extent cx="1425404" cy="647700"/>
                <wp:effectExtent l="0" t="0" r="3810" b="0"/>
                <wp:docPr id="7" name="Picture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7" name="FAV small.png"/>
                        <pic:cNvPicPr/>
                      </pic:nvPicPr>
                      <pic:blipFill>
                        <a:blip r:embed="rId2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596708" cy="72554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</w:tbl>
  <w:p w:rsidR="00D32A76" w:rsidRPr="00810769" w:rsidRDefault="00717E30" w:rsidP="00810769">
    <w:pPr>
      <w:pStyle w:val="Header"/>
      <w:pBdr>
        <w:top w:val="single" w:sz="4" w:space="1" w:color="auto"/>
      </w:pBdr>
      <w:spacing w:before="0"/>
      <w:ind w:firstLine="0"/>
      <w:jc w:val="center"/>
      <w:rPr>
        <w:sz w:val="4"/>
        <w:szCs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424D6F"/>
    <w:multiLevelType w:val="multilevel"/>
    <w:tmpl w:val="D4962C1A"/>
    <w:lvl w:ilvl="0">
      <w:start w:val="1"/>
      <w:numFmt w:val="decimal"/>
      <w:pStyle w:val="Heading1"/>
      <w:lvlText w:val="%1."/>
      <w:lvlJc w:val="left"/>
      <w:pPr>
        <w:tabs>
          <w:tab w:val="num" w:pos="567"/>
        </w:tabs>
        <w:ind w:left="284" w:hanging="284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16DC1DB1"/>
    <w:multiLevelType w:val="hybridMultilevel"/>
    <w:tmpl w:val="106A31C0"/>
    <w:lvl w:ilvl="0" w:tplc="FBD83C36">
      <w:start w:val="1"/>
      <w:numFmt w:val="decimal"/>
      <w:lvlText w:val="%1"/>
      <w:lvlJc w:val="left"/>
      <w:pPr>
        <w:tabs>
          <w:tab w:val="num" w:pos="927"/>
        </w:tabs>
        <w:ind w:left="927" w:hanging="360"/>
      </w:pPr>
      <w:rPr>
        <w:rFonts w:ascii="Times New Roman" w:eastAsia="SimSun" w:hAnsi="Times New Roman" w:cs="Times New Roman"/>
        <w:vertAlign w:val="superscrip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" w15:restartNumberingAfterBreak="0">
    <w:nsid w:val="3E504E67"/>
    <w:multiLevelType w:val="hybridMultilevel"/>
    <w:tmpl w:val="28140D0A"/>
    <w:lvl w:ilvl="0" w:tplc="07D49368">
      <w:start w:val="1"/>
      <w:numFmt w:val="decimal"/>
      <w:lvlText w:val="[%1] 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CB12B37"/>
    <w:multiLevelType w:val="hybridMultilevel"/>
    <w:tmpl w:val="16E25F54"/>
    <w:lvl w:ilvl="0" w:tplc="0405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5"/>
  <w:mirrorMargins/>
  <w:proofState w:spelling="clean" w:grammar="clean"/>
  <w:defaultTabStop w:val="284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42DA"/>
    <w:rsid w:val="0006635E"/>
    <w:rsid w:val="0009299B"/>
    <w:rsid w:val="001266E8"/>
    <w:rsid w:val="00127826"/>
    <w:rsid w:val="00212A30"/>
    <w:rsid w:val="00232582"/>
    <w:rsid w:val="00245003"/>
    <w:rsid w:val="00245D13"/>
    <w:rsid w:val="002E7796"/>
    <w:rsid w:val="002F524C"/>
    <w:rsid w:val="00310A92"/>
    <w:rsid w:val="00313E7F"/>
    <w:rsid w:val="003735C7"/>
    <w:rsid w:val="00394982"/>
    <w:rsid w:val="003C307F"/>
    <w:rsid w:val="003E4ACE"/>
    <w:rsid w:val="00404CEA"/>
    <w:rsid w:val="0041152E"/>
    <w:rsid w:val="004162F9"/>
    <w:rsid w:val="004E2144"/>
    <w:rsid w:val="00520292"/>
    <w:rsid w:val="0058433F"/>
    <w:rsid w:val="005B05DC"/>
    <w:rsid w:val="005E5CA6"/>
    <w:rsid w:val="00614EC1"/>
    <w:rsid w:val="00623E3E"/>
    <w:rsid w:val="00681D1D"/>
    <w:rsid w:val="006B15EA"/>
    <w:rsid w:val="006B6DA8"/>
    <w:rsid w:val="00700E09"/>
    <w:rsid w:val="00703F2D"/>
    <w:rsid w:val="00710932"/>
    <w:rsid w:val="00717D31"/>
    <w:rsid w:val="00717E30"/>
    <w:rsid w:val="0074018F"/>
    <w:rsid w:val="00770E80"/>
    <w:rsid w:val="00784CEF"/>
    <w:rsid w:val="007C0FCF"/>
    <w:rsid w:val="007D233B"/>
    <w:rsid w:val="00810769"/>
    <w:rsid w:val="00815F1D"/>
    <w:rsid w:val="00842FD8"/>
    <w:rsid w:val="008842DA"/>
    <w:rsid w:val="0089546C"/>
    <w:rsid w:val="008A1A61"/>
    <w:rsid w:val="008A303B"/>
    <w:rsid w:val="008E64F1"/>
    <w:rsid w:val="0091396B"/>
    <w:rsid w:val="0092196E"/>
    <w:rsid w:val="00975C90"/>
    <w:rsid w:val="00995FD1"/>
    <w:rsid w:val="009D3A00"/>
    <w:rsid w:val="009F70C4"/>
    <w:rsid w:val="00A16B41"/>
    <w:rsid w:val="00A35FC1"/>
    <w:rsid w:val="00A42D77"/>
    <w:rsid w:val="00A47282"/>
    <w:rsid w:val="00A663F9"/>
    <w:rsid w:val="00AE0F3D"/>
    <w:rsid w:val="00AE563D"/>
    <w:rsid w:val="00B44193"/>
    <w:rsid w:val="00BA7CC9"/>
    <w:rsid w:val="00BC0D46"/>
    <w:rsid w:val="00BC3CA0"/>
    <w:rsid w:val="00BE7695"/>
    <w:rsid w:val="00C05571"/>
    <w:rsid w:val="00C126FC"/>
    <w:rsid w:val="00C24D4F"/>
    <w:rsid w:val="00C35752"/>
    <w:rsid w:val="00CC2D78"/>
    <w:rsid w:val="00CE57A4"/>
    <w:rsid w:val="00D538DC"/>
    <w:rsid w:val="00DC5B2C"/>
    <w:rsid w:val="00DE51E0"/>
    <w:rsid w:val="00E63AAF"/>
    <w:rsid w:val="00E87EC7"/>
    <w:rsid w:val="00EA5D5D"/>
    <w:rsid w:val="00EC05CD"/>
    <w:rsid w:val="00F40931"/>
    <w:rsid w:val="00F64662"/>
    <w:rsid w:val="00F9108B"/>
    <w:rsid w:val="00FC4191"/>
    <w:rsid w:val="00FD06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50E0288-3D0A-45DA-B66F-6863725684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842DA"/>
    <w:pPr>
      <w:spacing w:before="120"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val="en-US" w:eastAsia="cs-CZ"/>
    </w:rPr>
  </w:style>
  <w:style w:type="paragraph" w:styleId="Heading1">
    <w:name w:val="heading 1"/>
    <w:basedOn w:val="Normal"/>
    <w:next w:val="Normal"/>
    <w:link w:val="Heading1Char"/>
    <w:qFormat/>
    <w:rsid w:val="008842DA"/>
    <w:pPr>
      <w:keepNext/>
      <w:numPr>
        <w:numId w:val="2"/>
      </w:numPr>
      <w:tabs>
        <w:tab w:val="clear" w:pos="567"/>
        <w:tab w:val="left" w:pos="284"/>
      </w:tabs>
      <w:spacing w:before="240" w:after="60"/>
      <w:ind w:left="0" w:firstLine="0"/>
      <w:outlineLvl w:val="0"/>
    </w:pPr>
    <w:rPr>
      <w:rFonts w:cs="Arial"/>
      <w:b/>
      <w:bCs/>
      <w:kern w:val="32"/>
      <w:sz w:val="24"/>
      <w:szCs w:val="32"/>
    </w:rPr>
  </w:style>
  <w:style w:type="paragraph" w:styleId="Heading2">
    <w:name w:val="heading 2"/>
    <w:basedOn w:val="Normal"/>
    <w:next w:val="Normal"/>
    <w:link w:val="Heading2Char"/>
    <w:qFormat/>
    <w:rsid w:val="008842DA"/>
    <w:pPr>
      <w:keepNext/>
      <w:numPr>
        <w:ilvl w:val="1"/>
        <w:numId w:val="2"/>
      </w:numPr>
      <w:tabs>
        <w:tab w:val="clear" w:pos="576"/>
        <w:tab w:val="num" w:pos="510"/>
      </w:tabs>
      <w:spacing w:after="60"/>
      <w:ind w:left="578" w:hanging="578"/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link w:val="Heading3Char"/>
    <w:qFormat/>
    <w:rsid w:val="008842DA"/>
    <w:pPr>
      <w:keepNext/>
      <w:numPr>
        <w:ilvl w:val="2"/>
        <w:numId w:val="2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8842DA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8842DA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8842DA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link w:val="Heading7Char"/>
    <w:qFormat/>
    <w:rsid w:val="008842DA"/>
    <w:pPr>
      <w:numPr>
        <w:ilvl w:val="6"/>
        <w:numId w:val="2"/>
      </w:numPr>
      <w:spacing w:before="240" w:after="60"/>
      <w:outlineLvl w:val="6"/>
    </w:pPr>
    <w:rPr>
      <w:sz w:val="24"/>
    </w:rPr>
  </w:style>
  <w:style w:type="paragraph" w:styleId="Heading8">
    <w:name w:val="heading 8"/>
    <w:basedOn w:val="Normal"/>
    <w:next w:val="Normal"/>
    <w:link w:val="Heading8Char"/>
    <w:qFormat/>
    <w:rsid w:val="008842DA"/>
    <w:pPr>
      <w:numPr>
        <w:ilvl w:val="7"/>
        <w:numId w:val="2"/>
      </w:numPr>
      <w:spacing w:before="240" w:after="60"/>
      <w:outlineLvl w:val="7"/>
    </w:pPr>
    <w:rPr>
      <w:i/>
      <w:iCs/>
      <w:sz w:val="24"/>
    </w:rPr>
  </w:style>
  <w:style w:type="paragraph" w:styleId="Heading9">
    <w:name w:val="heading 9"/>
    <w:basedOn w:val="Normal"/>
    <w:next w:val="Normal"/>
    <w:link w:val="Heading9Char"/>
    <w:qFormat/>
    <w:rsid w:val="008842DA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842DA"/>
    <w:rPr>
      <w:rFonts w:ascii="Times New Roman" w:eastAsia="Times New Roman" w:hAnsi="Times New Roman" w:cs="Arial"/>
      <w:b/>
      <w:bCs/>
      <w:kern w:val="32"/>
      <w:sz w:val="24"/>
      <w:szCs w:val="32"/>
      <w:lang w:val="cs-CZ" w:eastAsia="cs-CZ"/>
    </w:rPr>
  </w:style>
  <w:style w:type="character" w:customStyle="1" w:styleId="Heading2Char">
    <w:name w:val="Heading 2 Char"/>
    <w:basedOn w:val="DefaultParagraphFont"/>
    <w:link w:val="Heading2"/>
    <w:rsid w:val="008842DA"/>
    <w:rPr>
      <w:rFonts w:ascii="Times New Roman" w:eastAsia="Times New Roman" w:hAnsi="Times New Roman" w:cs="Arial"/>
      <w:b/>
      <w:bCs/>
      <w:i/>
      <w:iCs/>
      <w:szCs w:val="28"/>
      <w:lang w:val="cs-CZ" w:eastAsia="cs-CZ"/>
    </w:rPr>
  </w:style>
  <w:style w:type="character" w:customStyle="1" w:styleId="Heading3Char">
    <w:name w:val="Heading 3 Char"/>
    <w:basedOn w:val="DefaultParagraphFont"/>
    <w:link w:val="Heading3"/>
    <w:rsid w:val="008842DA"/>
    <w:rPr>
      <w:rFonts w:ascii="Arial" w:eastAsia="Times New Roman" w:hAnsi="Arial" w:cs="Arial"/>
      <w:b/>
      <w:bCs/>
      <w:sz w:val="26"/>
      <w:szCs w:val="26"/>
      <w:lang w:val="cs-CZ" w:eastAsia="cs-CZ"/>
    </w:rPr>
  </w:style>
  <w:style w:type="character" w:customStyle="1" w:styleId="Heading4Char">
    <w:name w:val="Heading 4 Char"/>
    <w:basedOn w:val="DefaultParagraphFont"/>
    <w:link w:val="Heading4"/>
    <w:rsid w:val="008842DA"/>
    <w:rPr>
      <w:rFonts w:ascii="Times New Roman" w:eastAsia="Times New Roman" w:hAnsi="Times New Roman" w:cs="Times New Roman"/>
      <w:b/>
      <w:bCs/>
      <w:sz w:val="28"/>
      <w:szCs w:val="28"/>
      <w:lang w:val="cs-CZ" w:eastAsia="cs-CZ"/>
    </w:rPr>
  </w:style>
  <w:style w:type="character" w:customStyle="1" w:styleId="Heading5Char">
    <w:name w:val="Heading 5 Char"/>
    <w:basedOn w:val="DefaultParagraphFont"/>
    <w:link w:val="Heading5"/>
    <w:rsid w:val="008842DA"/>
    <w:rPr>
      <w:rFonts w:ascii="Times New Roman" w:eastAsia="Times New Roman" w:hAnsi="Times New Roman" w:cs="Times New Roman"/>
      <w:b/>
      <w:bCs/>
      <w:i/>
      <w:iCs/>
      <w:sz w:val="26"/>
      <w:szCs w:val="26"/>
      <w:lang w:val="cs-CZ" w:eastAsia="cs-CZ"/>
    </w:rPr>
  </w:style>
  <w:style w:type="character" w:customStyle="1" w:styleId="Heading6Char">
    <w:name w:val="Heading 6 Char"/>
    <w:basedOn w:val="DefaultParagraphFont"/>
    <w:link w:val="Heading6"/>
    <w:rsid w:val="008842DA"/>
    <w:rPr>
      <w:rFonts w:ascii="Times New Roman" w:eastAsia="Times New Roman" w:hAnsi="Times New Roman" w:cs="Times New Roman"/>
      <w:b/>
      <w:bCs/>
      <w:lang w:val="cs-CZ" w:eastAsia="cs-CZ"/>
    </w:rPr>
  </w:style>
  <w:style w:type="character" w:customStyle="1" w:styleId="Heading7Char">
    <w:name w:val="Heading 7 Char"/>
    <w:basedOn w:val="DefaultParagraphFont"/>
    <w:link w:val="Heading7"/>
    <w:rsid w:val="008842DA"/>
    <w:rPr>
      <w:rFonts w:ascii="Times New Roman" w:eastAsia="Times New Roman" w:hAnsi="Times New Roman" w:cs="Times New Roman"/>
      <w:sz w:val="24"/>
      <w:szCs w:val="24"/>
      <w:lang w:val="cs-CZ" w:eastAsia="cs-CZ"/>
    </w:rPr>
  </w:style>
  <w:style w:type="character" w:customStyle="1" w:styleId="Heading8Char">
    <w:name w:val="Heading 8 Char"/>
    <w:basedOn w:val="DefaultParagraphFont"/>
    <w:link w:val="Heading8"/>
    <w:rsid w:val="008842DA"/>
    <w:rPr>
      <w:rFonts w:ascii="Times New Roman" w:eastAsia="Times New Roman" w:hAnsi="Times New Roman" w:cs="Times New Roman"/>
      <w:i/>
      <w:iCs/>
      <w:sz w:val="24"/>
      <w:szCs w:val="24"/>
      <w:lang w:val="cs-CZ" w:eastAsia="cs-CZ"/>
    </w:rPr>
  </w:style>
  <w:style w:type="character" w:customStyle="1" w:styleId="Heading9Char">
    <w:name w:val="Heading 9 Char"/>
    <w:basedOn w:val="DefaultParagraphFont"/>
    <w:link w:val="Heading9"/>
    <w:rsid w:val="008842DA"/>
    <w:rPr>
      <w:rFonts w:ascii="Arial" w:eastAsia="Times New Roman" w:hAnsi="Arial" w:cs="Arial"/>
      <w:lang w:val="cs-CZ" w:eastAsia="cs-CZ"/>
    </w:rPr>
  </w:style>
  <w:style w:type="paragraph" w:styleId="Header">
    <w:name w:val="header"/>
    <w:basedOn w:val="Normal"/>
    <w:link w:val="HeaderChar"/>
    <w:rsid w:val="008842DA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8842DA"/>
    <w:rPr>
      <w:rFonts w:ascii="Times New Roman" w:eastAsia="Times New Roman" w:hAnsi="Times New Roman" w:cs="Times New Roman"/>
      <w:szCs w:val="24"/>
      <w:lang w:val="cs-CZ" w:eastAsia="cs-CZ"/>
    </w:rPr>
  </w:style>
  <w:style w:type="paragraph" w:styleId="Footer">
    <w:name w:val="footer"/>
    <w:basedOn w:val="Normal"/>
    <w:link w:val="FooterChar"/>
    <w:uiPriority w:val="99"/>
    <w:rsid w:val="008842DA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842DA"/>
    <w:rPr>
      <w:rFonts w:ascii="Times New Roman" w:eastAsia="Times New Roman" w:hAnsi="Times New Roman" w:cs="Times New Roman"/>
      <w:szCs w:val="24"/>
      <w:lang w:val="cs-CZ" w:eastAsia="cs-CZ"/>
    </w:rPr>
  </w:style>
  <w:style w:type="paragraph" w:customStyle="1" w:styleId="Title1">
    <w:name w:val="Title1"/>
    <w:basedOn w:val="Normal"/>
    <w:next w:val="Normal"/>
    <w:rsid w:val="008842DA"/>
    <w:pPr>
      <w:spacing w:after="120"/>
      <w:jc w:val="center"/>
      <w:outlineLvl w:val="0"/>
    </w:pPr>
    <w:rPr>
      <w:rFonts w:cs="Arial"/>
      <w:b/>
      <w:bCs/>
      <w:smallCaps/>
      <w:kern w:val="28"/>
      <w:sz w:val="32"/>
      <w:szCs w:val="32"/>
    </w:rPr>
  </w:style>
  <w:style w:type="paragraph" w:customStyle="1" w:styleId="Authors">
    <w:name w:val="Authors"/>
    <w:basedOn w:val="Normal"/>
    <w:next w:val="Normal"/>
    <w:rsid w:val="008842DA"/>
    <w:pPr>
      <w:spacing w:before="240" w:after="240"/>
      <w:jc w:val="center"/>
    </w:pPr>
    <w:rPr>
      <w:b/>
    </w:rPr>
  </w:style>
  <w:style w:type="paragraph" w:customStyle="1" w:styleId="AuthorDetails">
    <w:name w:val="Author Details"/>
    <w:basedOn w:val="Normal"/>
    <w:rsid w:val="008842DA"/>
    <w:pPr>
      <w:ind w:left="567" w:right="567"/>
    </w:pPr>
    <w:rPr>
      <w:sz w:val="20"/>
    </w:rPr>
  </w:style>
  <w:style w:type="character" w:styleId="Hyperlink">
    <w:name w:val="Hyperlink"/>
    <w:rsid w:val="008842DA"/>
    <w:rPr>
      <w:color w:val="0000FF"/>
      <w:u w:val="single"/>
    </w:rPr>
  </w:style>
  <w:style w:type="paragraph" w:customStyle="1" w:styleId="Table">
    <w:name w:val="Table"/>
    <w:basedOn w:val="Normal"/>
    <w:rsid w:val="008842DA"/>
    <w:pPr>
      <w:spacing w:before="0"/>
      <w:ind w:firstLine="0"/>
      <w:jc w:val="center"/>
    </w:pPr>
    <w:rPr>
      <w:sz w:val="20"/>
      <w:szCs w:val="20"/>
    </w:rPr>
  </w:style>
  <w:style w:type="paragraph" w:customStyle="1" w:styleId="StylTitulekzarovnnnastedPrvndek0cm">
    <w:name w:val="Styl Titulek + zarovnání na střed První řádek:  0 cm"/>
    <w:basedOn w:val="Caption"/>
    <w:rsid w:val="008842DA"/>
    <w:pPr>
      <w:spacing w:before="120" w:after="0"/>
      <w:ind w:firstLine="0"/>
      <w:jc w:val="center"/>
    </w:pPr>
    <w:rPr>
      <w:bCs/>
      <w:i w:val="0"/>
      <w:iCs w:val="0"/>
      <w:color w:val="auto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842DA"/>
    <w:pPr>
      <w:spacing w:before="0" w:after="200"/>
    </w:pPr>
    <w:rPr>
      <w:i/>
      <w:iCs/>
      <w:color w:val="44546A" w:themeColor="text2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70C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70C4"/>
    <w:rPr>
      <w:rFonts w:ascii="Tahoma" w:eastAsia="Times New Roman" w:hAnsi="Tahoma" w:cs="Tahoma"/>
      <w:sz w:val="16"/>
      <w:szCs w:val="16"/>
      <w:lang w:val="cs-CZ" w:eastAsia="cs-CZ"/>
    </w:rPr>
  </w:style>
  <w:style w:type="table" w:styleId="TableGrid">
    <w:name w:val="Table Grid"/>
    <w:basedOn w:val="TableNormal"/>
    <w:uiPriority w:val="39"/>
    <w:rsid w:val="00CC2D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14EC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14EC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14EC1"/>
    <w:rPr>
      <w:rFonts w:ascii="Times New Roman" w:eastAsia="Times New Roman" w:hAnsi="Times New Roman" w:cs="Times New Roman"/>
      <w:sz w:val="20"/>
      <w:szCs w:val="20"/>
      <w:lang w:val="cs-CZ" w:eastAsia="cs-CZ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14EC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14EC1"/>
    <w:rPr>
      <w:rFonts w:ascii="Times New Roman" w:eastAsia="Times New Roman" w:hAnsi="Times New Roman" w:cs="Times New Roman"/>
      <w:b/>
      <w:bCs/>
      <w:sz w:val="20"/>
      <w:szCs w:val="20"/>
      <w:lang w:val="cs-CZ" w:eastAsia="cs-CZ"/>
    </w:rPr>
  </w:style>
  <w:style w:type="character" w:styleId="PlaceholderText">
    <w:name w:val="Placeholder Text"/>
    <w:basedOn w:val="DefaultParagraphFont"/>
    <w:uiPriority w:val="99"/>
    <w:semiHidden/>
    <w:rsid w:val="00C126FC"/>
    <w:rPr>
      <w:color w:val="808080"/>
    </w:rPr>
  </w:style>
  <w:style w:type="paragraph" w:styleId="ListParagraph">
    <w:name w:val="List Paragraph"/>
    <w:basedOn w:val="Normal"/>
    <w:uiPriority w:val="34"/>
    <w:qFormat/>
    <w:rsid w:val="00A16B41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394982"/>
    <w:rPr>
      <w:color w:val="954F72" w:themeColor="followed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C35752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first.author@univ.com" TargetMode="External"/><Relationship Id="rId13" Type="http://schemas.openxmlformats.org/officeDocument/2006/relationships/hyperlink" Target="http://www.das2019.zcu.cz" TargetMode="External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hyperlink" Target="http://www.nmihi.com/b/bone-fracture.htm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hyperlink" Target="http://www.das2019.zcu.cz" TargetMode="External"/><Relationship Id="rId10" Type="http://schemas.openxmlformats.org/officeDocument/2006/relationships/header" Target="header2.xm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hyperlink" Target="http://images.webofknowledge.com/images/help/WOS/A_abrvjt.html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tiff"/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png"/><Relationship Id="rId1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01B8EB-294A-463F-B4E7-A20DE33082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711</Words>
  <Characters>4198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49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 Zemčík</dc:creator>
  <cp:lastModifiedBy>Robert Zemčík</cp:lastModifiedBy>
  <cp:revision>8</cp:revision>
  <cp:lastPrinted>2019-02-12T16:54:00Z</cp:lastPrinted>
  <dcterms:created xsi:type="dcterms:W3CDTF">2018-01-08T08:02:00Z</dcterms:created>
  <dcterms:modified xsi:type="dcterms:W3CDTF">2019-02-12T16:54:00Z</dcterms:modified>
</cp:coreProperties>
</file>